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0BC1" w:rsidRDefault="0062499B" w:rsidP="00470BC1">
      <w:pPr>
        <w:spacing w:line="288" w:lineRule="auto"/>
        <w:jc w:val="center"/>
        <w:rPr>
          <w:bCs/>
          <w:color w:val="00003A"/>
        </w:rPr>
      </w:pPr>
      <w:r w:rsidRPr="0062499B">
        <w:t xml:space="preserve">ĐÁP ÁN </w:t>
      </w:r>
      <w:r w:rsidRPr="0062499B">
        <w:rPr>
          <w:bCs/>
          <w:color w:val="00003A"/>
        </w:rPr>
        <w:t>ĐỀ KIỂM TRA HỌC KỲ 2 NĂM HỌC 2015 – 2016</w:t>
      </w:r>
      <w:r w:rsidR="00470BC1" w:rsidRPr="00470BC1">
        <w:rPr>
          <w:bCs/>
          <w:color w:val="00003A"/>
        </w:rPr>
        <w:t xml:space="preserve"> </w:t>
      </w:r>
      <w:proofErr w:type="spellStart"/>
      <w:proofErr w:type="gramStart"/>
      <w:r w:rsidR="00470BC1" w:rsidRPr="0062499B">
        <w:rPr>
          <w:bCs/>
          <w:color w:val="00003A"/>
        </w:rPr>
        <w:t>Môn</w:t>
      </w:r>
      <w:proofErr w:type="spellEnd"/>
      <w:r w:rsidR="00470BC1" w:rsidRPr="0062499B">
        <w:rPr>
          <w:bCs/>
          <w:color w:val="00003A"/>
        </w:rPr>
        <w:t xml:space="preserve"> :</w:t>
      </w:r>
      <w:proofErr w:type="gramEnd"/>
      <w:r w:rsidR="00470BC1" w:rsidRPr="0062499B">
        <w:rPr>
          <w:bCs/>
          <w:color w:val="00003A"/>
        </w:rPr>
        <w:t xml:space="preserve"> VẬT LÝ– KHỐI 10</w:t>
      </w:r>
    </w:p>
    <w:p w:rsidR="00EA7527" w:rsidRDefault="00EA7527" w:rsidP="00470BC1">
      <w:pPr>
        <w:spacing w:line="288" w:lineRule="auto"/>
        <w:jc w:val="center"/>
        <w:rPr>
          <w:bCs/>
          <w:color w:val="00003A"/>
        </w:rPr>
      </w:pPr>
    </w:p>
    <w:p w:rsidR="00470BC1" w:rsidRDefault="00470BC1" w:rsidP="00470BC1">
      <w:pPr>
        <w:rPr>
          <w:i/>
        </w:rPr>
      </w:pPr>
      <w:proofErr w:type="spellStart"/>
      <w:r w:rsidRPr="008A278E">
        <w:rPr>
          <w:i/>
        </w:rPr>
        <w:t>Thiếu</w:t>
      </w:r>
      <w:proofErr w:type="spellEnd"/>
      <w:r w:rsidRPr="008A278E">
        <w:rPr>
          <w:i/>
        </w:rPr>
        <w:t xml:space="preserve"> </w:t>
      </w:r>
      <w:proofErr w:type="spellStart"/>
      <w:r w:rsidRPr="008A278E">
        <w:rPr>
          <w:i/>
        </w:rPr>
        <w:t>hoặc</w:t>
      </w:r>
      <w:proofErr w:type="spellEnd"/>
      <w:r w:rsidRPr="008A278E">
        <w:rPr>
          <w:i/>
        </w:rPr>
        <w:t xml:space="preserve"> </w:t>
      </w:r>
      <w:proofErr w:type="spellStart"/>
      <w:r w:rsidRPr="008A278E">
        <w:rPr>
          <w:i/>
        </w:rPr>
        <w:t>sai</w:t>
      </w:r>
      <w:proofErr w:type="spellEnd"/>
      <w:r w:rsidRPr="008A278E">
        <w:rPr>
          <w:i/>
        </w:rPr>
        <w:t xml:space="preserve"> </w:t>
      </w:r>
      <w:proofErr w:type="spellStart"/>
      <w:r w:rsidRPr="008A278E">
        <w:rPr>
          <w:i/>
        </w:rPr>
        <w:t>đơn</w:t>
      </w:r>
      <w:proofErr w:type="spellEnd"/>
      <w:r w:rsidRPr="008A278E">
        <w:rPr>
          <w:i/>
        </w:rPr>
        <w:t xml:space="preserve"> </w:t>
      </w:r>
      <w:proofErr w:type="spellStart"/>
      <w:r w:rsidRPr="008A278E">
        <w:rPr>
          <w:i/>
        </w:rPr>
        <w:t>vị</w:t>
      </w:r>
      <w:proofErr w:type="spellEnd"/>
      <w:r w:rsidRPr="008A278E">
        <w:rPr>
          <w:i/>
        </w:rPr>
        <w:t xml:space="preserve"> </w:t>
      </w:r>
      <w:proofErr w:type="spellStart"/>
      <w:r w:rsidRPr="008A278E">
        <w:rPr>
          <w:i/>
        </w:rPr>
        <w:t>trừ</w:t>
      </w:r>
      <w:proofErr w:type="spellEnd"/>
      <w:r w:rsidRPr="008A278E">
        <w:rPr>
          <w:i/>
        </w:rPr>
        <w:t xml:space="preserve"> 0</w:t>
      </w:r>
      <w:proofErr w:type="gramStart"/>
      <w:r w:rsidRPr="008A278E">
        <w:rPr>
          <w:i/>
        </w:rPr>
        <w:t>,25</w:t>
      </w:r>
      <w:proofErr w:type="gramEnd"/>
      <w:r w:rsidRPr="008A278E">
        <w:rPr>
          <w:i/>
        </w:rPr>
        <w:t xml:space="preserve"> đ, </w:t>
      </w:r>
      <w:proofErr w:type="spellStart"/>
      <w:r w:rsidRPr="008A278E">
        <w:rPr>
          <w:i/>
        </w:rPr>
        <w:t>trừ</w:t>
      </w:r>
      <w:proofErr w:type="spellEnd"/>
      <w:r w:rsidRPr="008A278E">
        <w:rPr>
          <w:i/>
        </w:rPr>
        <w:t xml:space="preserve"> </w:t>
      </w:r>
      <w:proofErr w:type="spellStart"/>
      <w:r w:rsidRPr="008A278E">
        <w:rPr>
          <w:i/>
        </w:rPr>
        <w:t>tối</w:t>
      </w:r>
      <w:proofErr w:type="spellEnd"/>
      <w:r w:rsidRPr="008A278E">
        <w:rPr>
          <w:i/>
        </w:rPr>
        <w:t xml:space="preserve"> </w:t>
      </w:r>
      <w:proofErr w:type="spellStart"/>
      <w:r w:rsidRPr="008A278E">
        <w:rPr>
          <w:i/>
        </w:rPr>
        <w:t>đa</w:t>
      </w:r>
      <w:proofErr w:type="spellEnd"/>
      <w:r w:rsidRPr="008A278E">
        <w:rPr>
          <w:i/>
        </w:rPr>
        <w:t xml:space="preserve"> 0,5 đ </w:t>
      </w:r>
      <w:proofErr w:type="spellStart"/>
      <w:r w:rsidRPr="008A278E">
        <w:rPr>
          <w:i/>
        </w:rPr>
        <w:t>cho</w:t>
      </w:r>
      <w:proofErr w:type="spellEnd"/>
      <w:r w:rsidRPr="008A278E">
        <w:rPr>
          <w:i/>
        </w:rPr>
        <w:t xml:space="preserve"> </w:t>
      </w:r>
      <w:proofErr w:type="spellStart"/>
      <w:r w:rsidRPr="008A278E">
        <w:rPr>
          <w:i/>
        </w:rPr>
        <w:t>toàn</w:t>
      </w:r>
      <w:proofErr w:type="spellEnd"/>
      <w:r w:rsidRPr="008A278E">
        <w:rPr>
          <w:i/>
        </w:rPr>
        <w:t xml:space="preserve"> </w:t>
      </w:r>
      <w:proofErr w:type="spellStart"/>
      <w:r w:rsidRPr="008A278E">
        <w:rPr>
          <w:i/>
        </w:rPr>
        <w:t>đề</w:t>
      </w:r>
      <w:proofErr w:type="spellEnd"/>
    </w:p>
    <w:p w:rsidR="00EA7527" w:rsidRPr="008A278E" w:rsidRDefault="00EA7527" w:rsidP="00470BC1">
      <w:pPr>
        <w:rPr>
          <w:i/>
        </w:rPr>
      </w:pPr>
    </w:p>
    <w:tbl>
      <w:tblPr>
        <w:tblStyle w:val="TableGrid"/>
        <w:tblW w:w="9209" w:type="dxa"/>
        <w:tblLook w:val="04A0" w:firstRow="1" w:lastRow="0" w:firstColumn="1" w:lastColumn="0" w:noHBand="0" w:noVBand="1"/>
      </w:tblPr>
      <w:tblGrid>
        <w:gridCol w:w="988"/>
        <w:gridCol w:w="6945"/>
        <w:gridCol w:w="1276"/>
      </w:tblGrid>
      <w:tr w:rsidR="0062499B" w:rsidRPr="0062499B" w:rsidTr="0062499B">
        <w:trPr>
          <w:trHeight w:val="318"/>
        </w:trPr>
        <w:tc>
          <w:tcPr>
            <w:tcW w:w="988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Câu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</w:p>
        </w:tc>
        <w:tc>
          <w:tcPr>
            <w:tcW w:w="6945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Nội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dung</w:t>
            </w:r>
          </w:p>
        </w:tc>
        <w:tc>
          <w:tcPr>
            <w:tcW w:w="1276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Điểm</w:t>
            </w:r>
            <w:proofErr w:type="spellEnd"/>
          </w:p>
        </w:tc>
      </w:tr>
      <w:tr w:rsidR="0062499B" w:rsidRPr="0062499B" w:rsidTr="00AB497C">
        <w:tc>
          <w:tcPr>
            <w:tcW w:w="988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1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</w:tc>
        <w:tc>
          <w:tcPr>
            <w:tcW w:w="6945" w:type="dxa"/>
          </w:tcPr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w:r w:rsidRPr="0062499B">
              <w:rPr>
                <w:lang w:val="en-US"/>
              </w:rPr>
              <w:t xml:space="preserve"> </w:t>
            </w:r>
            <w:r w:rsidRPr="0062499B">
              <w:t>Định nghĩa động lượng? Phát biểu định luật bảo toàn động lượng</w:t>
            </w:r>
          </w:p>
          <w:p w:rsidR="0062499B" w:rsidRPr="0062499B" w:rsidRDefault="0062499B" w:rsidP="00AB497C">
            <w:pPr>
              <w:pStyle w:val="vuong02"/>
              <w:ind w:left="360" w:firstLine="0"/>
              <w:rPr>
                <w:rStyle w:val="vuong01"/>
              </w:rPr>
            </w:pPr>
            <w:r w:rsidRPr="0062499B">
              <w:rPr>
                <w:rStyle w:val="vuong01"/>
              </w:rPr>
              <w:t xml:space="preserve">Động lượng </w:t>
            </w:r>
            <w:r w:rsidRPr="0062499B">
              <w:rPr>
                <w:position w:val="-10"/>
                <w:lang w:val="en-US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16.15pt" o:ole="">
                  <v:imagedata r:id="rId8" o:title=""/>
                </v:shape>
                <o:OLEObject Type="Embed" ProgID="Equation.DSMT4" ShapeID="_x0000_i1025" DrawAspect="Content" ObjectID="_1522729616" r:id="rId9"/>
              </w:object>
            </w:r>
            <w:r w:rsidRPr="0062499B">
              <w:rPr>
                <w:rStyle w:val="vuong01"/>
              </w:rPr>
              <w:t>của một vật là một vectơ cùng hướng với vận tốc của vật và được xác định bởi công thức.</w:t>
            </w:r>
          </w:p>
          <w:p w:rsidR="0062499B" w:rsidRPr="0062499B" w:rsidRDefault="0062499B" w:rsidP="00AB497C">
            <w:pPr>
              <w:spacing w:before="120"/>
              <w:ind w:left="360"/>
              <w:jc w:val="center"/>
              <w:rPr>
                <w:rStyle w:val="vuong01"/>
              </w:rPr>
            </w:pPr>
            <w:r w:rsidRPr="0062499B">
              <w:rPr>
                <w:position w:val="-10"/>
                <w:lang w:val="en-US"/>
              </w:rPr>
              <w:object w:dxaOrig="780" w:dyaOrig="320">
                <v:shape id="_x0000_i1026" type="#_x0000_t75" style="width:39.15pt;height:16.15pt" o:ole="" o:bordertopcolor="this" o:borderleftcolor="this" o:borderbottomcolor="this" o:borderrightcolor="this">
                  <v:imagedata r:id="rId10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6" DrawAspect="Content" ObjectID="_1522729617" r:id="rId11"/>
              </w:object>
            </w:r>
          </w:p>
          <w:p w:rsidR="0062499B" w:rsidRPr="0062499B" w:rsidRDefault="0062499B" w:rsidP="00AB497C">
            <w:pPr>
              <w:spacing w:before="120"/>
              <w:ind w:left="360"/>
            </w:pPr>
            <w:r w:rsidRPr="0062499B">
              <w:t>Động lượng của một hệ cô lập là một đại lượng bảo toàn</w:t>
            </w:r>
          </w:p>
          <w:p w:rsidR="0062499B" w:rsidRPr="0062499B" w:rsidRDefault="0062499B" w:rsidP="00AB497C">
            <w:pPr>
              <w:spacing w:before="120"/>
              <w:ind w:left="360"/>
              <w:jc w:val="center"/>
              <w:rPr>
                <w:i/>
                <w:bdr w:val="single" w:sz="4" w:space="0" w:color="auto"/>
                <w:lang w:val="en-US"/>
              </w:rPr>
            </w:pPr>
            <w:r w:rsidRPr="0062499B">
              <w:rPr>
                <w:position w:val="-12"/>
                <w:bdr w:val="single" w:sz="4" w:space="0" w:color="auto"/>
                <w:lang w:val="en-US"/>
              </w:rPr>
              <w:object w:dxaOrig="1380" w:dyaOrig="360">
                <v:shape id="_x0000_i1027" type="#_x0000_t75" style="width:68.55pt;height:18.45pt" o:ole="">
                  <v:imagedata r:id="rId12" o:title=""/>
                </v:shape>
                <o:OLEObject Type="Embed" ProgID="Equation.DSMT4" ShapeID="_x0000_i1027" DrawAspect="Content" ObjectID="_1522729618" r:id="rId13"/>
              </w:object>
            </w:r>
            <w:r w:rsidRPr="0062499B">
              <w:rPr>
                <w:bdr w:val="single" w:sz="4" w:space="0" w:color="auto"/>
              </w:rPr>
              <w:t xml:space="preserve"> </w:t>
            </w:r>
            <w:r w:rsidRPr="0062499B">
              <w:rPr>
                <w:iCs/>
                <w:bdr w:val="single" w:sz="4" w:space="0" w:color="auto"/>
              </w:rPr>
              <w:t>không đổi</w:t>
            </w:r>
          </w:p>
        </w:tc>
        <w:tc>
          <w:tcPr>
            <w:tcW w:w="1276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</w:tc>
      </w:tr>
      <w:tr w:rsidR="0062499B" w:rsidRPr="0062499B" w:rsidTr="00AB497C">
        <w:tc>
          <w:tcPr>
            <w:tcW w:w="988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2</w:t>
            </w:r>
          </w:p>
        </w:tc>
        <w:tc>
          <w:tcPr>
            <w:tcW w:w="6945" w:type="dxa"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t>Định nghĩa thế năng trọng trường.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Thế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nă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trọ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trườ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của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một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vật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là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dạ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nă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lượ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tươ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tác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giữa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Trái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Đất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và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vật</w:t>
            </w:r>
            <w:proofErr w:type="spellEnd"/>
            <w:r w:rsidRPr="0062499B">
              <w:rPr>
                <w:rFonts w:eastAsia="Arial"/>
                <w:lang w:val="en-US"/>
              </w:rPr>
              <w:t>.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Nó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phụ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thuộc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vào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vị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trí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của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vật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tro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trọ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trườ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: 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t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= </w:t>
            </w:r>
            <w:proofErr w:type="spellStart"/>
            <w:proofErr w:type="gramStart"/>
            <w:r w:rsidRPr="0062499B">
              <w:rPr>
                <w:rFonts w:eastAsia="Arial"/>
                <w:lang w:val="en-US"/>
              </w:rPr>
              <w:t>mgz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.</w:t>
            </w:r>
            <w:proofErr w:type="gramEnd"/>
          </w:p>
        </w:tc>
        <w:tc>
          <w:tcPr>
            <w:tcW w:w="1276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  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     0,25 đ</w:t>
            </w:r>
          </w:p>
        </w:tc>
      </w:tr>
      <w:tr w:rsidR="0062499B" w:rsidRPr="0062499B" w:rsidTr="00AB497C">
        <w:tc>
          <w:tcPr>
            <w:tcW w:w="988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3</w:t>
            </w:r>
          </w:p>
        </w:tc>
        <w:tc>
          <w:tcPr>
            <w:tcW w:w="6945" w:type="dxa"/>
          </w:tcPr>
          <w:p w:rsidR="0062499B" w:rsidRPr="0062499B" w:rsidRDefault="0062499B" w:rsidP="00AB497C">
            <w:pPr>
              <w:spacing w:before="120"/>
            </w:pPr>
            <w:r w:rsidRPr="0062499B">
              <w:t xml:space="preserve">Định nghĩa khí lí tưởng?  </w:t>
            </w:r>
            <w:r w:rsidRPr="0062499B">
              <w:rPr>
                <w:bCs/>
              </w:rPr>
              <w:t>Thuyết động học phân tử chất khí?</w:t>
            </w:r>
          </w:p>
          <w:p w:rsidR="0062499B" w:rsidRPr="0062499B" w:rsidRDefault="0062499B" w:rsidP="00AB497C">
            <w:pPr>
              <w:spacing w:before="120"/>
              <w:jc w:val="both"/>
              <w:rPr>
                <w:lang w:val="en-US"/>
              </w:rPr>
            </w:pPr>
            <w:r w:rsidRPr="0062499B">
              <w:rPr>
                <w:lang w:val="en-US"/>
              </w:rPr>
              <w:t>K</w:t>
            </w:r>
            <w:r w:rsidRPr="0062499B">
              <w:t>hí lí tưởng</w:t>
            </w:r>
          </w:p>
          <w:p w:rsidR="0062499B" w:rsidRPr="0062499B" w:rsidRDefault="0062499B" w:rsidP="00AB497C">
            <w:pPr>
              <w:spacing w:before="120"/>
              <w:ind w:left="360"/>
              <w:jc w:val="both"/>
            </w:pPr>
            <w:r w:rsidRPr="0062499B">
              <w:t>Chất khí trong đó các phân tử được coi là các chất điểm và chỉ tương tác khi va chạm được gọi là khí lí tưởng.</w:t>
            </w:r>
          </w:p>
          <w:p w:rsidR="0062499B" w:rsidRPr="0062499B" w:rsidRDefault="0062499B" w:rsidP="00AB497C">
            <w:pPr>
              <w:spacing w:before="120"/>
              <w:rPr>
                <w:bCs/>
              </w:rPr>
            </w:pPr>
            <w:r w:rsidRPr="0062499B">
              <w:t xml:space="preserve"> </w:t>
            </w:r>
            <w:r w:rsidRPr="0062499B">
              <w:rPr>
                <w:bCs/>
              </w:rPr>
              <w:t>Thuyết động học phân tử chất khí</w:t>
            </w:r>
          </w:p>
          <w:p w:rsidR="0062499B" w:rsidRPr="0062499B" w:rsidRDefault="0062499B" w:rsidP="0062499B">
            <w:pPr>
              <w:numPr>
                <w:ilvl w:val="0"/>
                <w:numId w:val="1"/>
              </w:numPr>
              <w:spacing w:before="120"/>
            </w:pPr>
            <w:r w:rsidRPr="0062499B">
              <w:t>Chất khí được cấu tạo từ các phân tử có kích thước rất nhỏ so với khoảng cách giữa chúng.</w:t>
            </w:r>
          </w:p>
          <w:p w:rsidR="0062499B" w:rsidRPr="0062499B" w:rsidRDefault="0062499B" w:rsidP="0062499B">
            <w:pPr>
              <w:numPr>
                <w:ilvl w:val="0"/>
                <w:numId w:val="1"/>
              </w:numPr>
              <w:spacing w:before="120"/>
              <w:rPr>
                <w:bCs/>
              </w:rPr>
            </w:pPr>
            <w:r w:rsidRPr="0062499B">
              <w:t>Các phân tử khí chuyển động hỗn loạn không ngừng, chuyển động này càng nhanh thì nhiệt độ chất khí càng cao.</w:t>
            </w:r>
          </w:p>
          <w:p w:rsidR="0062499B" w:rsidRPr="0062499B" w:rsidRDefault="0062499B" w:rsidP="0062499B">
            <w:pPr>
              <w:numPr>
                <w:ilvl w:val="0"/>
                <w:numId w:val="1"/>
              </w:numPr>
              <w:spacing w:before="120"/>
              <w:rPr>
                <w:bCs/>
              </w:rPr>
            </w:pPr>
            <w:r w:rsidRPr="0062499B">
              <w:t>Khi chuyển động hỗn loạn các phân tử khí va chạm vào thành bình gây áp suất lên thành bình.</w:t>
            </w:r>
          </w:p>
          <w:p w:rsidR="0062499B" w:rsidRPr="0062499B" w:rsidRDefault="0062499B" w:rsidP="00AB497C">
            <w:pPr>
              <w:spacing w:before="120"/>
              <w:ind w:left="720"/>
              <w:rPr>
                <w:bCs/>
              </w:rPr>
            </w:pPr>
          </w:p>
        </w:tc>
        <w:tc>
          <w:tcPr>
            <w:tcW w:w="1276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    0,25 đ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</w:p>
        </w:tc>
      </w:tr>
      <w:tr w:rsidR="0062499B" w:rsidRPr="0062499B" w:rsidTr="00AB497C">
        <w:tc>
          <w:tcPr>
            <w:tcW w:w="988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4</w:t>
            </w:r>
          </w:p>
        </w:tc>
        <w:tc>
          <w:tcPr>
            <w:tcW w:w="6945" w:type="dxa"/>
          </w:tcPr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w:r w:rsidRPr="0062499B">
              <w:t>Phát biểu nguyên lí II nhiệt động lực học ?</w:t>
            </w:r>
          </w:p>
          <w:p w:rsidR="0062499B" w:rsidRPr="0062499B" w:rsidRDefault="0062499B" w:rsidP="00AB497C">
            <w:pPr>
              <w:spacing w:before="120"/>
              <w:jc w:val="both"/>
            </w:pPr>
            <w:r w:rsidRPr="0062499B">
              <w:rPr>
                <w:lang w:val="en-US"/>
              </w:rPr>
              <w:t xml:space="preserve">* </w:t>
            </w:r>
            <w:r w:rsidRPr="0062499B">
              <w:t>Cách phát biểu của Clau-di-út: Nhiệt không thể tự truyền từ một vật sang vật nóng hơn.</w:t>
            </w:r>
          </w:p>
          <w:p w:rsidR="0062499B" w:rsidRPr="0062499B" w:rsidRDefault="0062499B" w:rsidP="00AB497C">
            <w:pPr>
              <w:spacing w:before="120"/>
              <w:jc w:val="both"/>
              <w:rPr>
                <w:lang w:val="en-US"/>
              </w:rPr>
            </w:pPr>
            <w:r w:rsidRPr="0062499B">
              <w:rPr>
                <w:lang w:val="en-US"/>
              </w:rPr>
              <w:t xml:space="preserve">* </w:t>
            </w:r>
            <w:r w:rsidRPr="0062499B">
              <w:t>Cách phát biểu của Các-nô: Động cơ nhiệt không thể chuyển hóa tất cả nhiệt lượng nhận được thành công cơ học.</w:t>
            </w:r>
          </w:p>
          <w:p w:rsidR="0062499B" w:rsidRPr="0062499B" w:rsidRDefault="0062499B" w:rsidP="00AB497C">
            <w:pPr>
              <w:spacing w:before="120"/>
              <w:jc w:val="both"/>
              <w:rPr>
                <w:lang w:val="en-US"/>
              </w:rPr>
            </w:pPr>
          </w:p>
        </w:tc>
        <w:tc>
          <w:tcPr>
            <w:tcW w:w="1276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5 đ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     0,5 đ</w:t>
            </w:r>
          </w:p>
        </w:tc>
      </w:tr>
      <w:tr w:rsidR="0062499B" w:rsidRPr="0062499B" w:rsidTr="00AB497C">
        <w:tc>
          <w:tcPr>
            <w:tcW w:w="988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5</w:t>
            </w:r>
          </w:p>
        </w:tc>
        <w:tc>
          <w:tcPr>
            <w:tcW w:w="6945" w:type="dxa"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vertAlign w:val="subscript"/>
                <w:lang w:val="en-US"/>
              </w:rPr>
            </w:pPr>
            <w:r w:rsidRPr="0062499B">
              <w:rPr>
                <w:rFonts w:eastAsia="Arial"/>
                <w:lang w:val="en-US"/>
              </w:rPr>
              <w:t>* V</w:t>
            </w:r>
            <w:r w:rsidRPr="0062499B">
              <w:rPr>
                <w:rFonts w:eastAsia="Arial"/>
                <w:vertAlign w:val="subscript"/>
                <w:lang w:val="en-US"/>
              </w:rPr>
              <w:t>2</w:t>
            </w:r>
            <w:r w:rsidRPr="0062499B">
              <w:rPr>
                <w:rFonts w:eastAsia="Arial"/>
                <w:lang w:val="en-US"/>
              </w:rPr>
              <w:t xml:space="preserve"> &gt;V</w:t>
            </w:r>
            <w:r w:rsidRPr="0062499B">
              <w:rPr>
                <w:rFonts w:eastAsia="Arial"/>
                <w:vertAlign w:val="subscript"/>
                <w:lang w:val="en-US"/>
              </w:rPr>
              <w:t>1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* </w:t>
            </w:r>
            <w:proofErr w:type="spellStart"/>
            <w:r w:rsidRPr="0062499B">
              <w:rPr>
                <w:rFonts w:eastAsia="Arial"/>
                <w:lang w:val="en-US"/>
              </w:rPr>
              <w:t>Chứ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minh: </w:t>
            </w:r>
            <w:proofErr w:type="spellStart"/>
            <w:r w:rsidRPr="0062499B">
              <w:rPr>
                <w:rFonts w:eastAsia="Arial"/>
                <w:lang w:val="en-US"/>
              </w:rPr>
              <w:t>Vẽ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đườ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đẳ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nhiệt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( hay </w:t>
            </w:r>
            <w:proofErr w:type="spellStart"/>
            <w:r w:rsidRPr="0062499B">
              <w:rPr>
                <w:rFonts w:eastAsia="Arial"/>
                <w:lang w:val="en-US"/>
              </w:rPr>
              <w:t>đườ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đẳng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tích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) </w:t>
            </w:r>
          </w:p>
          <w:p w:rsidR="0062499B" w:rsidRPr="0062499B" w:rsidRDefault="0062499B" w:rsidP="00AB497C">
            <w:pPr>
              <w:spacing w:after="200" w:line="276" w:lineRule="auto"/>
              <w:ind w:left="720" w:hanging="720"/>
              <w:rPr>
                <w:rFonts w:eastAsia="Arial"/>
                <w:vertAlign w:val="subscript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Từ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đó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suy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ra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được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p</w:t>
            </w:r>
            <w:r w:rsidRPr="0062499B">
              <w:rPr>
                <w:rFonts w:eastAsia="Arial"/>
                <w:vertAlign w:val="subscript"/>
                <w:lang w:val="en-US"/>
              </w:rPr>
              <w:t>1</w:t>
            </w:r>
            <w:r w:rsidRPr="0062499B">
              <w:rPr>
                <w:rFonts w:eastAsia="Arial"/>
                <w:lang w:val="en-US"/>
              </w:rPr>
              <w:t xml:space="preserve"> &gt; p</w:t>
            </w:r>
            <w:r w:rsidRPr="0062499B">
              <w:rPr>
                <w:rFonts w:eastAsia="Arial"/>
                <w:vertAlign w:val="subscript"/>
                <w:lang w:val="en-US"/>
              </w:rPr>
              <w:t xml:space="preserve">2 </w:t>
            </w:r>
            <w:r w:rsidRPr="0062499B">
              <w:rPr>
                <w:rFonts w:eastAsia="Arial"/>
                <w:lang w:val="en-US"/>
              </w:rPr>
              <w:t>( hay T</w:t>
            </w:r>
            <w:r w:rsidRPr="0062499B">
              <w:rPr>
                <w:rFonts w:eastAsia="Arial"/>
                <w:vertAlign w:val="subscript"/>
                <w:lang w:val="en-US"/>
              </w:rPr>
              <w:t>2</w:t>
            </w:r>
            <w:r w:rsidRPr="0062499B">
              <w:rPr>
                <w:rFonts w:eastAsia="Arial"/>
                <w:lang w:val="en-US"/>
              </w:rPr>
              <w:t>&gt; T</w:t>
            </w:r>
            <w:r w:rsidRPr="0062499B">
              <w:rPr>
                <w:rFonts w:eastAsia="Arial"/>
                <w:vertAlign w:val="subscript"/>
                <w:lang w:val="en-US"/>
              </w:rPr>
              <w:t xml:space="preserve">1 </w:t>
            </w:r>
            <w:r w:rsidRPr="0062499B">
              <w:rPr>
                <w:rFonts w:eastAsia="Arial"/>
                <w:lang w:val="en-US"/>
              </w:rPr>
              <w:t xml:space="preserve">) </w:t>
            </w:r>
            <m:oMath>
              <m:r>
                <w:rPr>
                  <w:rFonts w:ascii="Cambria Math" w:eastAsia="Arial" w:hAnsi="Cambria Math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 xml:space="preserve">⇒ </m:t>
              </m:r>
            </m:oMath>
            <w:r w:rsidRPr="0062499B">
              <w:rPr>
                <w:rFonts w:eastAsia="Arial"/>
                <w:lang w:val="en-US"/>
              </w:rPr>
              <w:t>V</w:t>
            </w:r>
            <w:r w:rsidRPr="0062499B">
              <w:rPr>
                <w:rFonts w:eastAsia="Arial"/>
                <w:vertAlign w:val="subscript"/>
                <w:lang w:val="en-US"/>
              </w:rPr>
              <w:t>2</w:t>
            </w:r>
            <w:r w:rsidRPr="0062499B">
              <w:rPr>
                <w:rFonts w:eastAsia="Arial"/>
                <w:lang w:val="en-US"/>
              </w:rPr>
              <w:t xml:space="preserve"> &gt;V</w:t>
            </w:r>
            <w:r w:rsidRPr="0062499B">
              <w:rPr>
                <w:rFonts w:eastAsia="Arial"/>
                <w:vertAlign w:val="subscript"/>
                <w:lang w:val="en-US"/>
              </w:rPr>
              <w:t>1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</w:p>
        </w:tc>
        <w:tc>
          <w:tcPr>
            <w:tcW w:w="1276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</w:tc>
      </w:tr>
    </w:tbl>
    <w:p w:rsidR="0062499B" w:rsidRPr="0062499B" w:rsidRDefault="0062499B" w:rsidP="0062499B">
      <w:pPr>
        <w:spacing w:after="200" w:line="276" w:lineRule="auto"/>
        <w:rPr>
          <w:rFonts w:eastAsia="Arial"/>
          <w:u w:val="single"/>
        </w:rPr>
      </w:pPr>
    </w:p>
    <w:p w:rsidR="0062499B" w:rsidRPr="0062499B" w:rsidRDefault="0062499B" w:rsidP="0062499B">
      <w:pPr>
        <w:spacing w:after="200" w:line="276" w:lineRule="auto"/>
        <w:ind w:left="720"/>
        <w:contextualSpacing/>
        <w:rPr>
          <w:rFonts w:eastAsia="Arial"/>
          <w:u w:val="single"/>
        </w:rPr>
      </w:pPr>
    </w:p>
    <w:tbl>
      <w:tblPr>
        <w:tblStyle w:val="TableGrid"/>
        <w:tblW w:w="9198" w:type="dxa"/>
        <w:tblLayout w:type="fixed"/>
        <w:tblLook w:val="04A0" w:firstRow="1" w:lastRow="0" w:firstColumn="1" w:lastColumn="0" w:noHBand="0" w:noVBand="1"/>
      </w:tblPr>
      <w:tblGrid>
        <w:gridCol w:w="987"/>
        <w:gridCol w:w="850"/>
        <w:gridCol w:w="6101"/>
        <w:gridCol w:w="1260"/>
      </w:tblGrid>
      <w:tr w:rsidR="0062499B" w:rsidRPr="0062499B" w:rsidTr="00EA7527">
        <w:tc>
          <w:tcPr>
            <w:tcW w:w="987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Câu</w:t>
            </w:r>
            <w:proofErr w:type="spellEnd"/>
          </w:p>
        </w:tc>
        <w:tc>
          <w:tcPr>
            <w:tcW w:w="85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Ý</w:t>
            </w:r>
          </w:p>
        </w:tc>
        <w:tc>
          <w:tcPr>
            <w:tcW w:w="6101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Nội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dung</w:t>
            </w:r>
          </w:p>
        </w:tc>
        <w:tc>
          <w:tcPr>
            <w:tcW w:w="126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Điểm</w:t>
            </w:r>
            <w:proofErr w:type="spellEnd"/>
          </w:p>
        </w:tc>
      </w:tr>
      <w:tr w:rsidR="0062499B" w:rsidRPr="0062499B" w:rsidTr="00EA7527">
        <w:tc>
          <w:tcPr>
            <w:tcW w:w="987" w:type="dxa"/>
            <w:vMerge w:val="restart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>
              <w:rPr>
                <w:rFonts w:eastAsia="Arial"/>
                <w:lang w:val="en-US"/>
              </w:rPr>
              <w:t>6</w:t>
            </w:r>
          </w:p>
        </w:tc>
        <w:tc>
          <w:tcPr>
            <w:tcW w:w="85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a</w:t>
            </w:r>
          </w:p>
        </w:tc>
        <w:tc>
          <w:tcPr>
            <w:tcW w:w="6101" w:type="dxa"/>
          </w:tcPr>
          <w:p w:rsidR="0062499B" w:rsidRPr="0062499B" w:rsidRDefault="0062499B" w:rsidP="00AB497C">
            <w:r w:rsidRPr="0062499B">
              <w:rPr>
                <w:lang w:val="en-US"/>
              </w:rPr>
              <w:t xml:space="preserve"> </w:t>
            </w:r>
            <w:r w:rsidRPr="0062499B">
              <w:t xml:space="preserve">Công của lực kéo 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        A = </w:t>
            </w:r>
            <w:proofErr w:type="spellStart"/>
            <w:r w:rsidRPr="0062499B">
              <w:rPr>
                <w:rFonts w:eastAsia="Arial"/>
                <w:lang w:val="en-US"/>
              </w:rPr>
              <w:t>F.S.cos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α 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            = 120. 50. Cos60</w:t>
            </w:r>
            <w:r w:rsidRPr="0062499B">
              <w:rPr>
                <w:rFonts w:eastAsia="Arial"/>
                <w:vertAlign w:val="superscript"/>
                <w:lang w:val="en-US"/>
              </w:rPr>
              <w:t>o</w:t>
            </w:r>
            <w:r w:rsidRPr="0062499B">
              <w:rPr>
                <w:rFonts w:eastAsia="Arial"/>
                <w:lang w:val="en-US"/>
              </w:rPr>
              <w:t xml:space="preserve"> = 3000</w:t>
            </w:r>
            <w:r w:rsidRPr="0062499B">
              <w:rPr>
                <w:lang w:val="en-US"/>
              </w:rPr>
              <w:t xml:space="preserve"> ( J)</w:t>
            </w:r>
          </w:p>
        </w:tc>
        <w:tc>
          <w:tcPr>
            <w:tcW w:w="1260" w:type="dxa"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</w:tc>
      </w:tr>
      <w:tr w:rsidR="0062499B" w:rsidRPr="0062499B" w:rsidTr="00EA7527">
        <w:tc>
          <w:tcPr>
            <w:tcW w:w="987" w:type="dxa"/>
            <w:vMerge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</w:p>
        </w:tc>
        <w:tc>
          <w:tcPr>
            <w:tcW w:w="85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b</w:t>
            </w:r>
          </w:p>
        </w:tc>
        <w:tc>
          <w:tcPr>
            <w:tcW w:w="6101" w:type="dxa"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t xml:space="preserve">Công suất 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       P = </w:t>
            </w:r>
            <m:oMath>
              <m:f>
                <m:fPr>
                  <m:ctrlPr>
                    <w:rPr>
                      <w:rFonts w:ascii="Cambria Math" w:eastAsia="Arial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Arial" w:hAnsi="Cambria Math"/>
                      <w:lang w:val="en-US"/>
                    </w:rPr>
                    <m:t>A</m:t>
                  </m:r>
                </m:num>
                <m:den>
                  <m:r>
                    <w:rPr>
                      <w:rFonts w:ascii="Cambria Math" w:eastAsia="Arial" w:hAnsi="Cambria Math"/>
                      <w:lang w:val="en-US"/>
                    </w:rPr>
                    <m:t>t</m:t>
                  </m:r>
                </m:den>
              </m:f>
            </m:oMath>
            <w:r w:rsidRPr="0062499B">
              <w:rPr>
                <w:rFonts w:eastAsia="Arial"/>
                <w:lang w:val="en-US"/>
              </w:rPr>
              <w:t xml:space="preserve"> 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          = </w:t>
            </w:r>
            <m:oMath>
              <m:f>
                <m:fPr>
                  <m:ctrlPr>
                    <w:rPr>
                      <w:rFonts w:ascii="Cambria Math" w:eastAsia="Arial" w:hAnsi="Cambria Math"/>
                      <w:i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Arial" w:hAnsi="Cambria Math"/>
                      <w:lang w:val="en-US"/>
                    </w:rPr>
                    <m:t>3000</m:t>
                  </m:r>
                </m:num>
                <m:den>
                  <m:r>
                    <w:rPr>
                      <w:rFonts w:ascii="Cambria Math" w:eastAsia="Arial" w:hAnsi="Cambria Math"/>
                      <w:lang w:val="en-US"/>
                    </w:rPr>
                    <m:t>20</m:t>
                  </m:r>
                </m:den>
              </m:f>
            </m:oMath>
            <w:r w:rsidRPr="0062499B">
              <w:rPr>
                <w:lang w:val="en-US"/>
              </w:rPr>
              <w:t xml:space="preserve"> = 150 ( w )</w:t>
            </w:r>
          </w:p>
        </w:tc>
        <w:tc>
          <w:tcPr>
            <w:tcW w:w="126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</w:tc>
      </w:tr>
      <w:tr w:rsidR="0062499B" w:rsidRPr="0062499B" w:rsidTr="00EA7527">
        <w:tc>
          <w:tcPr>
            <w:tcW w:w="987" w:type="dxa"/>
            <w:vMerge w:val="restart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>
              <w:rPr>
                <w:rFonts w:eastAsia="Arial"/>
                <w:lang w:val="en-US"/>
              </w:rPr>
              <w:t>7</w:t>
            </w:r>
          </w:p>
        </w:tc>
        <w:tc>
          <w:tcPr>
            <w:tcW w:w="85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a</w:t>
            </w:r>
          </w:p>
        </w:tc>
        <w:tc>
          <w:tcPr>
            <w:tcW w:w="6101" w:type="dxa"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t xml:space="preserve">Tính cơ năng </w:t>
            </w:r>
          </w:p>
          <w:p w:rsidR="0062499B" w:rsidRPr="0062499B" w:rsidRDefault="0062499B" w:rsidP="00AB497C">
            <w:pPr>
              <w:tabs>
                <w:tab w:val="center" w:pos="3152"/>
              </w:tabs>
              <w:spacing w:after="200" w:line="276" w:lineRule="auto"/>
              <w:rPr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 W = </w:t>
            </w: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đ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+ </w:t>
            </w: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t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Arial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Arial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Arial" w:hAnsi="Cambria Math"/>
                      <w:lang w:val="en-US"/>
                    </w:rPr>
                    <m:t>2</m:t>
                  </m:r>
                </m:den>
              </m:f>
            </m:oMath>
            <w:r w:rsidRPr="0062499B">
              <w:rPr>
                <w:lang w:val="en-US"/>
              </w:rPr>
              <w:t>mv</w:t>
            </w:r>
            <w:r w:rsidRPr="0062499B">
              <w:rPr>
                <w:vertAlign w:val="superscript"/>
                <w:lang w:val="en-US"/>
              </w:rPr>
              <w:t>2</w:t>
            </w:r>
            <w:r w:rsidRPr="0062499B">
              <w:rPr>
                <w:lang w:val="en-US"/>
              </w:rPr>
              <w:t xml:space="preserve"> + </w:t>
            </w:r>
            <w:proofErr w:type="spellStart"/>
            <w:r w:rsidRPr="0062499B">
              <w:rPr>
                <w:lang w:val="en-US"/>
              </w:rPr>
              <w:t>mgz</w:t>
            </w:r>
            <w:proofErr w:type="spellEnd"/>
            <w:r w:rsidRPr="0062499B">
              <w:rPr>
                <w:lang w:val="en-US"/>
              </w:rPr>
              <w:t xml:space="preserve"> </w:t>
            </w:r>
          </w:p>
          <w:p w:rsidR="0062499B" w:rsidRPr="0062499B" w:rsidRDefault="0062499B" w:rsidP="00AB497C">
            <w:pPr>
              <w:tabs>
                <w:tab w:val="center" w:pos="3152"/>
              </w:tabs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lang w:val="en-US"/>
              </w:rPr>
              <w:t xml:space="preserve">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oMath>
            <w:r w:rsidRPr="0062499B">
              <w:rPr>
                <w:lang w:val="en-US"/>
              </w:rPr>
              <w:t>.0,2.0 + 0,2.10.40 = 80 (J)</w:t>
            </w:r>
          </w:p>
        </w:tc>
        <w:tc>
          <w:tcPr>
            <w:tcW w:w="1260" w:type="dxa"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</w:tc>
      </w:tr>
      <w:tr w:rsidR="0062499B" w:rsidRPr="0062499B" w:rsidTr="00EA7527">
        <w:tc>
          <w:tcPr>
            <w:tcW w:w="987" w:type="dxa"/>
            <w:vMerge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</w:p>
        </w:tc>
        <w:tc>
          <w:tcPr>
            <w:tcW w:w="85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b</w:t>
            </w:r>
          </w:p>
        </w:tc>
        <w:tc>
          <w:tcPr>
            <w:tcW w:w="6101" w:type="dxa"/>
          </w:tcPr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w:r w:rsidRPr="0062499B">
              <w:t>Tính vận tốc khi vật ở độ cao 1</w:t>
            </w:r>
            <w:r w:rsidRPr="0062499B">
              <w:rPr>
                <w:lang w:val="en-US"/>
              </w:rPr>
              <w:t xml:space="preserve">0 </w:t>
            </w:r>
            <w:r w:rsidRPr="0062499B">
              <w:t>m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B</w:t>
            </w:r>
            <w:r w:rsidRPr="0062499B">
              <w:rPr>
                <w:rFonts w:eastAsia="Arial"/>
                <w:lang w:val="en-US"/>
              </w:rPr>
              <w:t xml:space="preserve"> = W= 80 (J)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đ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= W</w:t>
            </w:r>
            <w:r w:rsidRPr="0062499B">
              <w:rPr>
                <w:rFonts w:eastAsia="Arial"/>
                <w:vertAlign w:val="subscript"/>
                <w:lang w:val="en-US"/>
              </w:rPr>
              <w:t>B</w:t>
            </w:r>
            <w:r w:rsidRPr="0062499B">
              <w:rPr>
                <w:rFonts w:eastAsia="Arial"/>
                <w:lang w:val="en-US"/>
              </w:rPr>
              <w:t xml:space="preserve"> - </w:t>
            </w: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t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= W</w:t>
            </w:r>
            <w:r w:rsidRPr="0062499B">
              <w:rPr>
                <w:rFonts w:eastAsia="Arial"/>
                <w:vertAlign w:val="subscript"/>
                <w:lang w:val="en-US"/>
              </w:rPr>
              <w:t>B</w:t>
            </w:r>
            <w:r w:rsidRPr="0062499B">
              <w:rPr>
                <w:rFonts w:eastAsia="Arial"/>
                <w:lang w:val="en-US"/>
              </w:rPr>
              <w:t xml:space="preserve"> – </w:t>
            </w:r>
            <w:proofErr w:type="spellStart"/>
            <w:r w:rsidRPr="0062499B">
              <w:rPr>
                <w:rFonts w:eastAsia="Arial"/>
                <w:lang w:val="en-US"/>
              </w:rPr>
              <w:t>mgz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= 60 (J)</w:t>
            </w:r>
          </w:p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đ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Arial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Arial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Arial" w:hAnsi="Cambria Math"/>
                      <w:lang w:val="en-US"/>
                    </w:rPr>
                    <m:t>2</m:t>
                  </m:r>
                </m:den>
              </m:f>
            </m:oMath>
            <w:r w:rsidRPr="0062499B">
              <w:rPr>
                <w:lang w:val="en-US"/>
              </w:rPr>
              <w:t>mv</w:t>
            </w:r>
            <w:r w:rsidRPr="0062499B">
              <w:rPr>
                <w:vertAlign w:val="superscript"/>
                <w:lang w:val="en-US"/>
              </w:rPr>
              <w:t>2</w:t>
            </w:r>
            <w:r w:rsidRPr="0062499B">
              <w:rPr>
                <w:lang w:val="en-US"/>
              </w:rPr>
              <w:t xml:space="preserve"> = 60 (J)</w:t>
            </w:r>
            <m:oMath>
              <m:r>
                <w:rPr>
                  <w:rFonts w:ascii="Cambria Math" w:hAnsi="Cambria Math"/>
                  <w:lang w:val="en-US"/>
                </w:rPr>
                <m:t>⇒</m:t>
              </m:r>
            </m:oMath>
            <w:r w:rsidRPr="0062499B">
              <w:rPr>
                <w:lang w:val="en-US"/>
              </w:rPr>
              <w:t xml:space="preserve"> v = 24,49 (m/s)</w:t>
            </w:r>
          </w:p>
        </w:tc>
        <w:tc>
          <w:tcPr>
            <w:tcW w:w="126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</w:tc>
      </w:tr>
      <w:tr w:rsidR="0062499B" w:rsidRPr="0062499B" w:rsidTr="00EA7527">
        <w:tc>
          <w:tcPr>
            <w:tcW w:w="987" w:type="dxa"/>
            <w:vMerge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</w:p>
        </w:tc>
        <w:tc>
          <w:tcPr>
            <w:tcW w:w="85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c</w:t>
            </w:r>
          </w:p>
        </w:tc>
        <w:tc>
          <w:tcPr>
            <w:tcW w:w="6101" w:type="dxa"/>
          </w:tcPr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w:r w:rsidRPr="0062499B">
              <w:t xml:space="preserve">Ở độ cao nào thì động năng bằng </w:t>
            </w:r>
            <w:r w:rsidRPr="0062499B">
              <w:rPr>
                <w:lang w:val="en-US"/>
              </w:rPr>
              <w:t>3</w:t>
            </w:r>
            <w:r w:rsidRPr="0062499B">
              <w:t xml:space="preserve"> lần thế năng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vertAlign w:val="subscript"/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W = </w:t>
            </w: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đ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+ </w:t>
            </w: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t</w:t>
            </w:r>
            <w:proofErr w:type="spellEnd"/>
            <w:r w:rsidRPr="0062499B">
              <w:rPr>
                <w:rFonts w:eastAsia="Arial"/>
                <w:vertAlign w:val="superscript"/>
                <w:lang w:val="en-US"/>
              </w:rPr>
              <w:t xml:space="preserve"> = </w:t>
            </w:r>
            <w:r w:rsidRPr="0062499B">
              <w:rPr>
                <w:rFonts w:eastAsia="Arial"/>
                <w:lang w:val="en-US"/>
              </w:rPr>
              <w:t xml:space="preserve">4 </w:t>
            </w: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t</w:t>
            </w:r>
            <w:proofErr w:type="spellEnd"/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  <m:oMath>
              <m:r>
                <w:rPr>
                  <w:rFonts w:ascii="Cambria Math" w:hAnsi="Cambria Math"/>
                  <w:lang w:val="en-US"/>
                </w:rPr>
                <m:t>⇒</m:t>
              </m:r>
            </m:oMath>
            <w:r w:rsidRPr="0062499B">
              <w:rPr>
                <w:lang w:val="en-US"/>
              </w:rPr>
              <w:t xml:space="preserve"> </w:t>
            </w: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t</w:t>
            </w:r>
            <w:proofErr w:type="spellEnd"/>
            <w:r w:rsidRPr="0062499B">
              <w:rPr>
                <w:rFonts w:eastAsia="Arial"/>
                <w:vertAlign w:val="subscript"/>
                <w:lang w:val="en-US"/>
              </w:rPr>
              <w:t xml:space="preserve"> </w:t>
            </w:r>
            <w:r w:rsidRPr="0062499B">
              <w:rPr>
                <w:rFonts w:eastAsia="Arial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Arial" w:hAnsi="Cambria Math"/>
                      <w:i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Arial" w:hAnsi="Cambria Math"/>
                      <w:lang w:val="en-US"/>
                    </w:rPr>
                    <m:t>W</m:t>
                  </m:r>
                </m:num>
                <m:den>
                  <m:r>
                    <w:rPr>
                      <w:rFonts w:ascii="Cambria Math" w:eastAsia="Arial" w:hAnsi="Cambria Math"/>
                      <w:lang w:val="en-US"/>
                    </w:rPr>
                    <m:t>4</m:t>
                  </m:r>
                </m:den>
              </m:f>
            </m:oMath>
            <w:r w:rsidRPr="0062499B">
              <w:rPr>
                <w:rFonts w:eastAsia="Arial"/>
                <w:lang w:val="en-US"/>
              </w:rPr>
              <w:t xml:space="preserve"> = 20 (J)</w:t>
            </w:r>
          </w:p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t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= </w:t>
            </w:r>
            <w:proofErr w:type="spellStart"/>
            <w:r w:rsidRPr="0062499B">
              <w:rPr>
                <w:lang w:val="en-US"/>
              </w:rPr>
              <w:t>mgz</w:t>
            </w:r>
            <w:proofErr w:type="spellEnd"/>
            <w:r w:rsidRPr="0062499B">
              <w:rPr>
                <w:lang w:val="en-US"/>
              </w:rPr>
              <w:t xml:space="preserve"> </w:t>
            </w:r>
          </w:p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m:oMath>
              <m:r>
                <w:rPr>
                  <w:rFonts w:ascii="Cambria Math" w:hAnsi="Cambria Math"/>
                  <w:lang w:val="en-US"/>
                </w:rPr>
                <m:t>⇒</m:t>
              </m:r>
            </m:oMath>
            <w:r w:rsidRPr="0062499B">
              <w:rPr>
                <w:lang w:val="en-US"/>
              </w:rPr>
              <w:t xml:space="preserve">z = </w:t>
            </w:r>
            <m:oMath>
              <m:f>
                <m:fPr>
                  <m:ctrlPr>
                    <w:rPr>
                      <w:rFonts w:ascii="Cambria Math" w:eastAsia="Arial" w:hAnsi="Cambria Math"/>
                      <w:i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Arial" w:hAnsi="Cambria Math"/>
                      <w:lang w:val="en-US"/>
                    </w:rPr>
                    <m:t>20</m:t>
                  </m:r>
                </m:num>
                <m:den>
                  <m:r>
                    <w:rPr>
                      <w:rFonts w:ascii="Cambria Math" w:eastAsia="Arial" w:hAnsi="Cambria Math"/>
                      <w:lang w:val="en-US"/>
                    </w:rPr>
                    <m:t>0,2.10</m:t>
                  </m:r>
                </m:den>
              </m:f>
            </m:oMath>
            <w:r w:rsidRPr="0062499B">
              <w:rPr>
                <w:lang w:val="en-US"/>
              </w:rPr>
              <w:t xml:space="preserve"> = 10 (m)</w:t>
            </w:r>
          </w:p>
        </w:tc>
        <w:tc>
          <w:tcPr>
            <w:tcW w:w="126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</w:rPr>
            </w:pPr>
            <w:r w:rsidRPr="0062499B">
              <w:rPr>
                <w:rFonts w:eastAsia="Arial"/>
                <w:lang w:val="en-US"/>
              </w:rPr>
              <w:t>0,25 đ</w:t>
            </w:r>
          </w:p>
        </w:tc>
      </w:tr>
      <w:tr w:rsidR="0062499B" w:rsidRPr="0062499B" w:rsidTr="00EA7527">
        <w:tc>
          <w:tcPr>
            <w:tcW w:w="987" w:type="dxa"/>
            <w:vMerge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</w:p>
        </w:tc>
        <w:tc>
          <w:tcPr>
            <w:tcW w:w="85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d</w:t>
            </w:r>
          </w:p>
        </w:tc>
        <w:tc>
          <w:tcPr>
            <w:tcW w:w="6101" w:type="dxa"/>
          </w:tcPr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w:r w:rsidRPr="0062499B">
              <w:t>Tính vận tốc khi chạm đất</w:t>
            </w:r>
          </w:p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W = </w:t>
            </w: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đmax</w:t>
            </w:r>
            <w:proofErr w:type="spellEnd"/>
            <w:r w:rsidRPr="0062499B"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⇒</m:t>
              </m:r>
            </m:oMath>
            <w:r w:rsidRPr="0062499B">
              <w:rPr>
                <w:lang w:val="en-US"/>
              </w:rPr>
              <w:t xml:space="preserve"> v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Arial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Arial" w:hAnsi="Cambria Math"/>
                          <w:lang w:val="en-US"/>
                        </w:rPr>
                        <m:t>2W</m:t>
                      </m:r>
                    </m:num>
                    <m:den>
                      <m:r>
                        <w:rPr>
                          <w:rFonts w:ascii="Cambria Math" w:eastAsia="Arial" w:hAnsi="Cambria Math"/>
                          <w:lang w:val="en-US"/>
                        </w:rPr>
                        <m:t>m</m:t>
                      </m:r>
                    </m:den>
                  </m:f>
                </m:e>
              </m:rad>
            </m:oMath>
            <w:r w:rsidRPr="0062499B">
              <w:rPr>
                <w:lang w:val="en-US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Arial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Arial" w:hAnsi="Cambria Math"/>
                          <w:lang w:val="en-US"/>
                        </w:rPr>
                        <m:t>2.80</m:t>
                      </m:r>
                    </m:num>
                    <m:den>
                      <m:r>
                        <w:rPr>
                          <w:rFonts w:ascii="Cambria Math" w:eastAsia="Arial" w:hAnsi="Cambria Math"/>
                          <w:lang w:val="en-US"/>
                        </w:rPr>
                        <m:t>0,2</m:t>
                      </m:r>
                    </m:den>
                  </m:f>
                </m:e>
              </m:rad>
            </m:oMath>
            <w:r w:rsidRPr="0062499B">
              <w:rPr>
                <w:lang w:val="en-US"/>
              </w:rPr>
              <w:t xml:space="preserve"> = 28,28 (m/s)</w:t>
            </w:r>
          </w:p>
        </w:tc>
        <w:tc>
          <w:tcPr>
            <w:tcW w:w="1260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</w:rPr>
            </w:pPr>
            <w:r w:rsidRPr="0062499B">
              <w:rPr>
                <w:rFonts w:eastAsia="Arial"/>
                <w:lang w:val="en-US"/>
              </w:rPr>
              <w:t xml:space="preserve"> 0,5đ</w:t>
            </w:r>
          </w:p>
        </w:tc>
      </w:tr>
      <w:tr w:rsidR="0062499B" w:rsidRPr="0062499B" w:rsidTr="00EA7527">
        <w:trPr>
          <w:trHeight w:val="517"/>
        </w:trPr>
        <w:tc>
          <w:tcPr>
            <w:tcW w:w="987" w:type="dxa"/>
            <w:vMerge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</w:p>
        </w:tc>
        <w:tc>
          <w:tcPr>
            <w:tcW w:w="850" w:type="dxa"/>
            <w:shd w:val="clear" w:color="auto" w:fill="auto"/>
          </w:tcPr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w:r w:rsidRPr="0062499B">
              <w:rPr>
                <w:lang w:val="en-US"/>
              </w:rPr>
              <w:t xml:space="preserve">    e</w:t>
            </w:r>
          </w:p>
        </w:tc>
        <w:tc>
          <w:tcPr>
            <w:tcW w:w="6101" w:type="dxa"/>
            <w:shd w:val="clear" w:color="auto" w:fill="auto"/>
          </w:tcPr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w:proofErr w:type="spellStart"/>
            <w:r w:rsidRPr="0062499B">
              <w:rPr>
                <w:lang w:val="en-US"/>
              </w:rPr>
              <w:t>Tính</w:t>
            </w:r>
            <w:proofErr w:type="spellEnd"/>
            <w:r w:rsidRPr="0062499B">
              <w:rPr>
                <w:lang w:val="en-US"/>
              </w:rPr>
              <w:t xml:space="preserve"> </w:t>
            </w:r>
            <w:proofErr w:type="spellStart"/>
            <w:r w:rsidRPr="0062499B">
              <w:rPr>
                <w:lang w:val="en-US"/>
              </w:rPr>
              <w:t>độ</w:t>
            </w:r>
            <w:proofErr w:type="spellEnd"/>
            <w:r w:rsidRPr="0062499B">
              <w:rPr>
                <w:lang w:val="en-US"/>
              </w:rPr>
              <w:t xml:space="preserve"> </w:t>
            </w:r>
            <w:proofErr w:type="spellStart"/>
            <w:r w:rsidRPr="0062499B">
              <w:rPr>
                <w:lang w:val="en-US"/>
              </w:rPr>
              <w:t>cao</w:t>
            </w:r>
            <w:proofErr w:type="spellEnd"/>
            <w:r w:rsidRPr="0062499B">
              <w:rPr>
                <w:lang w:val="en-US"/>
              </w:rPr>
              <w:t xml:space="preserve"> </w:t>
            </w:r>
            <w:proofErr w:type="spellStart"/>
            <w:r w:rsidRPr="0062499B">
              <w:rPr>
                <w:lang w:val="en-US"/>
              </w:rPr>
              <w:t>cực</w:t>
            </w:r>
            <w:proofErr w:type="spellEnd"/>
            <w:r w:rsidRPr="0062499B">
              <w:rPr>
                <w:lang w:val="en-US"/>
              </w:rPr>
              <w:t xml:space="preserve"> </w:t>
            </w:r>
            <w:proofErr w:type="spellStart"/>
            <w:r w:rsidRPr="0062499B">
              <w:rPr>
                <w:lang w:val="en-US"/>
              </w:rPr>
              <w:t>đại</w:t>
            </w:r>
            <w:proofErr w:type="spellEnd"/>
          </w:p>
          <w:p w:rsidR="0062499B" w:rsidRPr="0062499B" w:rsidRDefault="0062499B" w:rsidP="00AB497C">
            <w:pPr>
              <w:spacing w:before="240" w:after="200" w:line="276" w:lineRule="auto"/>
              <w:rPr>
                <w:rFonts w:eastAsia="Arial"/>
                <w:lang w:val="en-US"/>
              </w:rPr>
            </w:pPr>
            <w:proofErr w:type="spellStart"/>
            <w:r w:rsidRPr="0062499B">
              <w:rPr>
                <w:rFonts w:eastAsia="Arial"/>
                <w:lang w:val="en-US"/>
              </w:rPr>
              <w:t>W</w:t>
            </w:r>
            <w:r w:rsidRPr="0062499B">
              <w:rPr>
                <w:rFonts w:eastAsia="Arial"/>
                <w:vertAlign w:val="subscript"/>
                <w:lang w:val="en-US"/>
              </w:rPr>
              <w:t>tMax</w:t>
            </w:r>
            <w:proofErr w:type="spellEnd"/>
            <w:r w:rsidRPr="0062499B">
              <w:rPr>
                <w:rFonts w:eastAsia="Arial"/>
                <w:lang w:val="en-US"/>
              </w:rPr>
              <w:t xml:space="preserve"> = W = 80 (J) </w:t>
            </w:r>
            <m:oMath>
              <m:r>
                <w:rPr>
                  <w:rFonts w:ascii="Cambria Math" w:hAnsi="Cambria Math"/>
                  <w:lang w:val="en-US"/>
                </w:rPr>
                <m:t>⇒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z = </m:t>
              </m:r>
              <m:f>
                <m:fPr>
                  <m:ctrlPr>
                    <w:rPr>
                      <w:rFonts w:ascii="Cambria Math" w:eastAsia="Arial" w:hAnsi="Cambria Math"/>
                      <w:i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Arial" w:hAnsi="Cambria Math"/>
                      <w:lang w:val="en-US"/>
                    </w:rPr>
                    <m:t>W</m:t>
                  </m:r>
                </m:num>
                <m:den>
                  <m:r>
                    <w:rPr>
                      <w:rFonts w:ascii="Cambria Math" w:eastAsia="Arial" w:hAnsi="Cambria Math"/>
                      <w:lang w:val="en-US"/>
                    </w:rPr>
                    <m:t>mg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= 40 (m)</m:t>
              </m:r>
            </m:oMath>
          </w:p>
        </w:tc>
        <w:tc>
          <w:tcPr>
            <w:tcW w:w="1260" w:type="dxa"/>
            <w:shd w:val="clear" w:color="auto" w:fill="auto"/>
          </w:tcPr>
          <w:p w:rsidR="0062499B" w:rsidRPr="0062499B" w:rsidRDefault="0062499B" w:rsidP="00AB497C">
            <w:pPr>
              <w:spacing w:after="200" w:line="276" w:lineRule="auto"/>
              <w:rPr>
                <w:rFonts w:eastAsia="Arial"/>
              </w:rPr>
            </w:pPr>
          </w:p>
          <w:p w:rsidR="0062499B" w:rsidRPr="0062499B" w:rsidRDefault="0062499B" w:rsidP="00AB497C">
            <w:pPr>
              <w:spacing w:before="240" w:after="200" w:line="276" w:lineRule="auto"/>
              <w:rPr>
                <w:rFonts w:eastAsia="Arial"/>
              </w:rPr>
            </w:pPr>
            <w:r w:rsidRPr="0062499B">
              <w:rPr>
                <w:rFonts w:eastAsia="Arial"/>
                <w:lang w:val="en-US"/>
              </w:rPr>
              <w:t>0.5đ</w:t>
            </w:r>
          </w:p>
        </w:tc>
      </w:tr>
    </w:tbl>
    <w:tbl>
      <w:tblPr>
        <w:tblStyle w:val="TableGrid1"/>
        <w:tblW w:w="9209" w:type="dxa"/>
        <w:tblLook w:val="04A0" w:firstRow="1" w:lastRow="0" w:firstColumn="1" w:lastColumn="0" w:noHBand="0" w:noVBand="1"/>
      </w:tblPr>
      <w:tblGrid>
        <w:gridCol w:w="988"/>
        <w:gridCol w:w="6950"/>
        <w:gridCol w:w="1271"/>
      </w:tblGrid>
      <w:tr w:rsidR="0062499B" w:rsidRPr="0062499B" w:rsidTr="00EA7527">
        <w:tc>
          <w:tcPr>
            <w:tcW w:w="988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>
              <w:rPr>
                <w:rFonts w:eastAsia="Arial"/>
                <w:lang w:val="en-US"/>
              </w:rPr>
              <w:t>8</w:t>
            </w:r>
          </w:p>
        </w:tc>
        <w:tc>
          <w:tcPr>
            <w:tcW w:w="6950" w:type="dxa"/>
          </w:tcPr>
          <w:p w:rsidR="0062499B" w:rsidRPr="0062499B" w:rsidRDefault="0062499B" w:rsidP="00AB497C">
            <w:pPr>
              <w:spacing w:after="200" w:line="276" w:lineRule="auto"/>
              <w:rPr>
                <w:lang w:val="en-US"/>
              </w:rPr>
            </w:pPr>
            <w:r w:rsidRPr="0062499B">
              <w:t xml:space="preserve">Tính áp suất </w:t>
            </w:r>
            <w:proofErr w:type="spellStart"/>
            <w:r w:rsidRPr="0062499B">
              <w:rPr>
                <w:lang w:val="en-US"/>
              </w:rPr>
              <w:t>của</w:t>
            </w:r>
            <w:proofErr w:type="spellEnd"/>
            <w:r w:rsidRPr="0062499B">
              <w:rPr>
                <w:lang w:val="en-US"/>
              </w:rPr>
              <w:t xml:space="preserve"> </w:t>
            </w:r>
            <w:r w:rsidRPr="0062499B">
              <w:t>lượng khí</w:t>
            </w:r>
          </w:p>
          <w:p w:rsidR="0062499B" w:rsidRDefault="0062499B" w:rsidP="00AB497C">
            <w:pPr>
              <w:spacing w:after="200" w:line="276" w:lineRule="auto"/>
              <w:rPr>
                <w:lang w:val="en-US"/>
              </w:rPr>
            </w:pPr>
            <w:r w:rsidRPr="0062499B">
              <w:rPr>
                <w:rFonts w:eastAsia="Arial"/>
                <w:lang w:val="en-US"/>
              </w:rPr>
              <w:t xml:space="preserve">           </w:t>
            </w:r>
            <m:oMath>
              <m:f>
                <m:fPr>
                  <m:ctrlPr>
                    <w:rPr>
                      <w:rFonts w:ascii="Cambria Math" w:eastAsia="Arial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Arial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Arial" w:hAnsi="Cambria Math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Arial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Arial" w:hAnsi="Cambria Math"/>
                          <w:lang w:val="en-US"/>
                        </w:rPr>
                        <m:t>1</m:t>
                      </m:r>
                    </m:sub>
                  </m:sSub>
                </m:den>
              </m:f>
            </m:oMath>
            <w:r w:rsidRPr="0062499B">
              <w:rPr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den>
              </m:f>
            </m:oMath>
            <w:r w:rsidRPr="0062499B">
              <w:rPr>
                <w:lang w:val="en-US"/>
              </w:rPr>
              <w:t xml:space="preserve"> </w:t>
            </w:r>
          </w:p>
          <w:p w:rsidR="00EA7527" w:rsidRPr="0062499B" w:rsidRDefault="00EA7527" w:rsidP="00AB497C">
            <w:pPr>
              <w:spacing w:after="200" w:line="276" w:lineRule="auto"/>
              <w:rPr>
                <w:lang w:val="en-US"/>
              </w:rPr>
            </w:pPr>
            <w:bookmarkStart w:id="0" w:name="_GoBack"/>
            <w:bookmarkEnd w:id="0"/>
          </w:p>
          <w:p w:rsidR="0062499B" w:rsidRPr="0062499B" w:rsidRDefault="0062499B" w:rsidP="00AB497C">
            <w:pPr>
              <w:spacing w:after="200" w:line="276" w:lineRule="auto"/>
              <w:rPr>
                <w:rFonts w:ascii="Cambria Math" w:eastAsia="Arial" w:hAnsi="Cambria Math"/>
                <w:i/>
                <w:lang w:val="en-US"/>
              </w:rPr>
            </w:pPr>
            <m:oMath>
              <m:r>
                <w:rPr>
                  <w:rFonts w:ascii="Cambria Math" w:hAnsi="Cambria Math"/>
                  <w:lang w:val="en-US"/>
                </w:rPr>
                <m:t>⇒</m:t>
              </m:r>
            </m:oMath>
            <w:r w:rsidRPr="0062499B">
              <w:rPr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oMath>
            <w:r w:rsidRPr="0062499B">
              <w:rPr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1,24 (at)</m:t>
              </m:r>
            </m:oMath>
          </w:p>
        </w:tc>
        <w:tc>
          <w:tcPr>
            <w:tcW w:w="1271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5 đ</w:t>
            </w:r>
          </w:p>
        </w:tc>
      </w:tr>
      <w:tr w:rsidR="0062499B" w:rsidRPr="0062499B" w:rsidTr="00EA7527">
        <w:tc>
          <w:tcPr>
            <w:tcW w:w="988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>
              <w:rPr>
                <w:rFonts w:eastAsia="Arial"/>
                <w:lang w:val="en-US"/>
              </w:rPr>
              <w:t>9</w:t>
            </w:r>
          </w:p>
        </w:tc>
        <w:tc>
          <w:tcPr>
            <w:tcW w:w="6950" w:type="dxa"/>
          </w:tcPr>
          <w:p w:rsidR="0062499B" w:rsidRPr="0062499B" w:rsidRDefault="0062499B" w:rsidP="00AB497C">
            <w:pPr>
              <w:jc w:val="center"/>
              <w:rPr>
                <w:bCs/>
                <w:lang w:val="fr-FR"/>
              </w:rPr>
            </w:pPr>
          </w:p>
          <w:p w:rsidR="0062499B" w:rsidRPr="0062499B" w:rsidRDefault="0062499B" w:rsidP="00AB497C">
            <w:pPr>
              <w:jc w:val="center"/>
              <w:rPr>
                <w:bCs/>
                <w:lang w:val="fr-FR"/>
              </w:rPr>
            </w:pPr>
            <w:r w:rsidRPr="0062499B">
              <w:rPr>
                <w:bCs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659BF4C5" wp14:editId="2B0A0428">
                      <wp:simplePos x="0" y="0"/>
                      <wp:positionH relativeFrom="column">
                        <wp:posOffset>2757170</wp:posOffset>
                      </wp:positionH>
                      <wp:positionV relativeFrom="paragraph">
                        <wp:posOffset>82076</wp:posOffset>
                      </wp:positionV>
                      <wp:extent cx="1241425" cy="1282065"/>
                      <wp:effectExtent l="0" t="19050" r="15875" b="13335"/>
                      <wp:wrapNone/>
                      <wp:docPr id="69" name="Group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41425" cy="1282065"/>
                                <a:chOff x="8508" y="1155"/>
                                <a:chExt cx="2782" cy="2843"/>
                              </a:xfrm>
                            </wpg:grpSpPr>
                            <wps:wsp>
                              <wps:cNvPr id="70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70" y="1155"/>
                                  <a:ext cx="307" cy="5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2499B" w:rsidRDefault="0062499B" w:rsidP="0062499B">
                                    <w:proofErr w:type="gramStart"/>
                                    <w:r>
                                      <w:t>p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71" name="Group 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08" y="1287"/>
                                  <a:ext cx="2782" cy="2711"/>
                                  <a:chOff x="8508" y="1287"/>
                                  <a:chExt cx="2782" cy="2711"/>
                                </a:xfrm>
                              </wpg:grpSpPr>
                              <wpg:grpSp>
                                <wpg:cNvPr id="72" name="Group 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610" y="1287"/>
                                    <a:ext cx="2680" cy="2711"/>
                                    <a:chOff x="8610" y="1287"/>
                                    <a:chExt cx="2680" cy="2711"/>
                                  </a:xfrm>
                                </wpg:grpSpPr>
                                <wpg:grpSp>
                                  <wpg:cNvPr id="73" name="Group 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610" y="1287"/>
                                      <a:ext cx="2680" cy="2711"/>
                                      <a:chOff x="8610" y="1287"/>
                                      <a:chExt cx="2680" cy="2711"/>
                                    </a:xfrm>
                                  </wpg:grpSpPr>
                                  <wps:wsp>
                                    <wps:cNvPr id="74" name="Text Box 1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277" y="1392"/>
                                        <a:ext cx="585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2499B" w:rsidRDefault="0062499B" w:rsidP="0062499B">
                                          <w:r>
                                            <w:t>(3)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75" name="Group 1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610" y="1287"/>
                                        <a:ext cx="2680" cy="2711"/>
                                        <a:chOff x="8610" y="1287"/>
                                        <a:chExt cx="2680" cy="2711"/>
                                      </a:xfrm>
                                    </wpg:grpSpPr>
                                    <wpg:grpSp>
                                      <wpg:cNvPr id="76" name="Group 1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610" y="1287"/>
                                          <a:ext cx="2680" cy="2711"/>
                                          <a:chOff x="8610" y="1287"/>
                                          <a:chExt cx="2680" cy="2711"/>
                                        </a:xfrm>
                                      </wpg:grpSpPr>
                                      <wpg:grpSp>
                                        <wpg:cNvPr id="77" name="Group 1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610" y="1287"/>
                                            <a:ext cx="2535" cy="2433"/>
                                            <a:chOff x="8610" y="1287"/>
                                            <a:chExt cx="2535" cy="2433"/>
                                          </a:xfrm>
                                        </wpg:grpSpPr>
                                        <wps:wsp>
                                          <wps:cNvPr id="78" name="AutoShape 1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8850" y="1287"/>
                                              <a:ext cx="0" cy="243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79" name="AutoShape 15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8610" y="3432"/>
                                              <a:ext cx="253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80" name="AutoShape 1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8850" y="2895"/>
                                              <a:ext cx="585" cy="53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81" name="AutoShape 1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9435" y="1782"/>
                                              <a:ext cx="1209" cy="11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82" name="AutoShape 1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9435" y="1782"/>
                                              <a:ext cx="120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83" name="AutoShape 1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9435" y="1785"/>
                                              <a:ext cx="1" cy="11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84" name="AutoShape 2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10055" y="2207"/>
                                              <a:ext cx="110" cy="8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85" name="AutoShape 21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9905" y="1785"/>
                                              <a:ext cx="10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86" name="AutoShape 2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9435" y="2252"/>
                                              <a:ext cx="0" cy="14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87" name="Text Box 23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0948" y="3516"/>
                                            <a:ext cx="342" cy="4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62499B" w:rsidRDefault="0062499B" w:rsidP="0062499B">
                                              <w:r>
                                                <w:t>T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0" tIns="0" rIns="0" bIns="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88" name="Text Box 2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643" y="1509"/>
                                          <a:ext cx="501" cy="41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62499B" w:rsidRDefault="0062499B" w:rsidP="0062499B">
                                            <w:r>
                                              <w:t>(2)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89" name="Text Box 2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435" y="2892"/>
                                      <a:ext cx="470" cy="4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2499B" w:rsidRDefault="0062499B" w:rsidP="0062499B">
                                        <w:r>
                                          <w:t>(1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0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08" y="3432"/>
                                    <a:ext cx="342" cy="5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2499B" w:rsidRDefault="0062499B" w:rsidP="0062499B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9" o:spid="_x0000_s1026" style="position:absolute;left:0;text-align:left;margin-left:217.1pt;margin-top:6.45pt;width:97.75pt;height:100.95pt;z-index:251660288" coordorigin="8508,1155" coordsize="2782,2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" o:spid="_x0000_s1027" type="#_x0000_t202" style="position:absolute;left:8970;top:1155;width:307;height:5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ZHF8IA&#10;AADbAAAADwAAAGRycy9kb3ducmV2LnhtbERPz2vCMBS+C/sfwhO82VQPnXZGkTFhIIy13WHHt+bZ&#10;BpuXrslq998vh4HHj+/37jDZTow0eONYwSpJQRDXThtuFHxUp+UGhA/IGjvHpOCXPBz2D7Md5trd&#10;uKCxDI2IIexzVNCG0OdS+roliz5xPXHkLm6wGCIcGqkHvMVw28l1mmbSouHY0GJPzy3V1/LHKjh+&#10;cvFivt++3otLYapqm/I5uyq1mE/HJxCBpnAX/7tftYLHuD5+iT9A7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5kcXwgAAANsAAAAPAAAAAAAAAAAAAAAAAJgCAABkcnMvZG93&#10;bnJldi54bWxQSwUGAAAAAAQABAD1AAAAhwMAAAAA&#10;" filled="f" stroked="f">
                        <v:textbox inset="0,0,0,0">
                          <w:txbxContent>
                            <w:p w:rsidR="0062499B" w:rsidRDefault="0062499B" w:rsidP="0062499B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group id="Group 7" o:spid="_x0000_s1028" style="position:absolute;left:8508;top:1287;width:2782;height:2711" coordorigin="8508,1287" coordsize="2782,2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  <v:group id="Group 8" o:spid="_x0000_s1029" style="position:absolute;left:8610;top:1287;width:2680;height:2711" coordorigin="8610,1287" coordsize="2680,2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    <v:group id="Group 9" o:spid="_x0000_s1030" style="position:absolute;left:8610;top:1287;width:2680;height:2711" coordorigin="8610,1287" coordsize="2680,2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      <v:shape id="Text Box 10" o:spid="_x0000_s1031" type="#_x0000_t202" style="position:absolute;left:9277;top:1392;width:58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1BFM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3UEUxQAAANsAAAAPAAAAAAAAAAAAAAAAAJgCAABkcnMv&#10;ZG93bnJldi54bWxQSwUGAAAAAAQABAD1AAAAigMAAAAA&#10;" filled="f" stroked="f">
                              <v:textbox inset="0,0,0,0">
                                <w:txbxContent>
                                  <w:p w:rsidR="0062499B" w:rsidRDefault="0062499B" w:rsidP="0062499B">
                                    <w:r>
                                      <w:t>(3)</w:t>
                                    </w:r>
                                  </w:p>
                                </w:txbxContent>
                              </v:textbox>
                            </v:shape>
                            <v:group id="Group 11" o:spid="_x0000_s1032" style="position:absolute;left:8610;top:1287;width:2680;height:2711" coordorigin="8610,1287" coordsize="2680,2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        <v:group id="Group 12" o:spid="_x0000_s1033" style="position:absolute;left:8610;top:1287;width:2680;height:2711" coordorigin="8610,1287" coordsize="2680,2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            <v:group id="Group 13" o:spid="_x0000_s1034" style="position:absolute;left:8610;top:1287;width:2535;height:2433" coordorigin="8610,1287" coordsize="2535,24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AutoShape 14" o:spid="_x0000_s1035" type="#_x0000_t32" style="position:absolute;left:8850;top:1287;width:0;height:2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zGX8IAAADbAAAADwAAAGRycy9kb3ducmV2LnhtbERPXWvCMBR9F/wP4Qp7s6lj1NE1iiiC&#10;lMFQx/Z6ae6abs1N12S1/nvzMPDxcL6L9WhbMVDvG8cKFkkKgrhyuuFawft5P38G4QOyxtYxKbiS&#10;h/VqOikw1+7CRxpOoRYxhH2OCkwIXS6lrwxZ9InriCP35XqLIcK+lrrHSwy3rXxM00xabDg2GOxo&#10;a6j6Of1ZBW9b8/G6N1224O/q6ffzUNpdVir1MBs3LyACjeEu/ncftIJlHBu/xB8gV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5zGX8IAAADbAAAADwAAAAAAAAAAAAAA&#10;AAChAgAAZHJzL2Rvd25yZXYueG1sUEsFBgAAAAAEAAQA+QAAAJADAAAAAA==&#10;" strokeweight="1.5pt">
                                    <v:stroke endarrow="classic"/>
                                  </v:shape>
                                  <v:shape id="AutoShape 15" o:spid="_x0000_s1036" type="#_x0000_t32" style="position:absolute;left:8610;top:3432;width:25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Fqe8UAAADbAAAADwAAAGRycy9kb3ducmV2LnhtbESPS4vCQBCE74L/YWhhbzpZwcdGRxF1&#10;QfGw6+Pgsc30JsFMT8iMGv31jiDssaiqr6jxtDaFuFLlcssKPjsRCOLE6pxTBYf9d3sIwnlkjYVl&#10;UnAnB9NJszHGWNsbb+m686kIEHYxKsi8L2MpXZKRQdexJXHw/mxl0AdZpVJXeAtwU8huFPWlwZzD&#10;QoYlzTNKzruLUSCpvz1somXvsv75ld3HabUY8lGpj1Y9G4HwVPv/8Lu90goGX/D6En6AnD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Fqe8UAAADbAAAADwAAAAAAAAAA&#10;AAAAAAChAgAAZHJzL2Rvd25yZXYueG1sUEsFBgAAAAAEAAQA+QAAAJMDAAAAAA==&#10;" strokeweight="1.5pt">
                                    <v:stroke endarrow="classic"/>
                                  </v:shape>
                                  <v:shape id="AutoShape 16" o:spid="_x0000_s1037" type="#_x0000_t32" style="position:absolute;left:8850;top:2895;width:585;height:5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BYLsMAAADbAAAADwAAAGRycy9kb3ducmV2LnhtbESPwW7CMAyG75N4h8hIu0wjHQcEhbQC&#10;JrbdJmDcrca0FY1TNYEWnn4+TNrR+v1/9rfKB9eoG3Wh9mzgbZKAIi68rbk08HPcvc5BhYhssfFM&#10;Bu4UIM9GTytMre95T7dDLJVAOKRooIqxTbUORUUOw8S3xJKdfecwytiV2nbYC9w1epokM+2wZrlQ&#10;YUvbiorL4eqEsrjOqHxfFPzx+GxP/ff+JW42xjyPh/USVKQh/i//tb+sgbl8Ly7iATr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gWC7DAAAA2wAAAA8AAAAAAAAAAAAA&#10;AAAAoQIAAGRycy9kb3ducmV2LnhtbFBLBQYAAAAABAAEAPkAAACRAwAAAAA=&#10;" strokeweight="1pt">
                                    <v:stroke dashstyle="dash"/>
                                  </v:shape>
                                  <v:shape id="AutoShape 17" o:spid="_x0000_s1038" type="#_x0000_t32" style="position:absolute;left:9435;top:1782;width:1209;height:11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D7y8EAAADbAAAADwAAAGRycy9kb3ducmV2LnhtbESPQYvCMBSE7wv+h/AEb2vaFbR0jSLC&#10;itetgtdH87apNi9tE7X+e7MgeBxm5htmuR5sI27U+9qxgnSagCAuna65UnA8/HxmIHxA1tg4JgUP&#10;8rBejT6WmGt351+6FaESEcI+RwUmhDaX0peGLPqpa4mj9+d6iyHKvpK6x3uE20Z+JclcWqw5Lhhs&#10;aWuovBRXq2B2PHeH5LRIT7vOdDu8+n3RZUpNxsPmG0SgIbzDr/ZeK8hS+P8Sf4B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oPvLwQAAANsAAAAPAAAAAAAAAAAAAAAA&#10;AKECAABkcnMvZG93bnJldi54bWxQSwUGAAAAAAQABAD5AAAAjwMAAAAA&#10;" strokeweight="1.5pt"/>
                                  <v:shape id="AutoShape 18" o:spid="_x0000_s1039" type="#_x0000_t32" style="position:absolute;left:9435;top:1782;width:120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4h1r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D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GviHWvgAAANsAAAAPAAAAAAAAAAAAAAAAAKEC&#10;AABkcnMvZG93bnJldi54bWxQSwUGAAAAAAQABAD5AAAAjAMAAAAA&#10;" strokeweight="1.5pt"/>
                                  <v:shape id="AutoShape 19" o:spid="_x0000_s1040" type="#_x0000_t32" style="position:absolute;left:9435;top:1785;width:1;height:11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KET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A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8oRNvgAAANsAAAAPAAAAAAAAAAAAAAAAAKEC&#10;AABkcnMvZG93bnJldi54bWxQSwUGAAAAAAQABAD5AAAAjAMAAAAA&#10;" strokeweight="1.5pt"/>
                                  <v:shape id="AutoShape 20" o:spid="_x0000_s1041" type="#_x0000_t32" style="position:absolute;left:10055;top:2207;width:110;height: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67AcQAAADbAAAADwAAAGRycy9kb3ducmV2LnhtbESPQWsCMRSE7wX/Q3hCL0WzFSmyGkWU&#10;RS8eavsDHpvn7urmJSbpuvXXG6HQ4zAz3zCLVW9a0ZEPjWUF7+MMBHFpdcOVgu+vYjQDESKyxtYy&#10;KfilAKvl4GWBubY3/qTuGCuRIBxyVFDH6HIpQ1mTwTC2jjh5J+sNxiR9JbXHW4KbVk6y7EMabDgt&#10;1OhoU1N5Of4YBUX01835fLjs7H1bHIKTb27fKfU67NdzEJH6+B/+a++1gtkUnl/SD5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zrsBxAAAANsAAAAPAAAAAAAAAAAA&#10;AAAAAKECAABkcnMvZG93bnJldi54bWxQSwUGAAAAAAQABAD5AAAAkgMAAAAA&#10;">
                                    <v:stroke endarrow="classic"/>
                                  </v:shape>
                                  <v:shape id="AutoShape 21" o:spid="_x0000_s1042" type="#_x0000_t32" style="position:absolute;left:9905;top:1785;width:10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IemsQAAADbAAAADwAAAGRycy9kb3ducmV2LnhtbESPQWsCMRSE7wX/Q3hCL0WzFSyyGkWU&#10;RS8eavsDHpvn7urmJSbpuvXXG6HQ4zAz3zCLVW9a0ZEPjWUF7+MMBHFpdcOVgu+vYjQDESKyxtYy&#10;KfilAKvl4GWBubY3/qTuGCuRIBxyVFDH6HIpQ1mTwTC2jjh5J+sNxiR9JbXHW4KbVk6y7EMabDgt&#10;1OhoU1N5Of4YBUX01835fLjs7H1bHIKTb27fKfU67NdzEJH6+B/+a++1gtkUnl/SD5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gh6axAAAANsAAAAPAAAAAAAAAAAA&#10;AAAAAKECAABkcnMvZG93bnJldi54bWxQSwUGAAAAAAQABAD5AAAAkgMAAAAA&#10;">
                                    <v:stroke endarrow="classic"/>
                                  </v:shape>
                                  <v:shape id="AutoShape 22" o:spid="_x0000_s1043" type="#_x0000_t32" style="position:absolute;left:9435;top:2252;width:0;height:1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8aKsUAAADbAAAADwAAAGRycy9kb3ducmV2LnhtbESPQWsCMRSE7wX/Q3iFXopm24PIahSp&#10;bfFQD67i+bl5bpbdvGyTdN321zeFgsdhZr5hFqvBtqInH2rHCp4mGQji0umaKwXHw9t4BiJEZI2t&#10;Y1LwTQFWy9HdAnPtrrynvoiVSBAOOSowMXa5lKE0ZDFMXEecvIvzFmOSvpLa4zXBbSufs2wqLdac&#10;Fgx29GKobIovq6BAv//p309m8/khm9fzdtc/NjulHu6H9RxEpCHewv/trVYwm8Lfl/Q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8aKsUAAADbAAAADwAAAAAAAAAA&#10;AAAAAAChAgAAZHJzL2Rvd25yZXYueG1sUEsFBgAAAAAEAAQA+QAAAJMDAAAAAA==&#10;">
                                    <v:stroke endarrow="classic"/>
                                  </v:shape>
                                </v:group>
                                <v:shape id="Text Box 23" o:spid="_x0000_s1044" type="#_x0000_t202" style="position:absolute;left:10948;top:3516;width:342;height: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qvRMQA&#10;AADbAAAADwAAAGRycy9kb3ducmV2LnhtbESPQWvCQBSE74X+h+UVvDUbPaiNriLFglAQY3rw+Mw+&#10;k8Xs2zS71fTfu4LgcZiZb5j5sreNuFDnjWMFwyQFQVw6bbhS8FN8vU9B+ICssXFMCv7Jw3Lx+jLH&#10;TLsr53TZh0pECPsMFdQhtJmUvqzJok9cSxy9k+sshii7SuoOrxFuGzlK07G0aDgu1NjSZ03lef9n&#10;FawOnK/N7/a4y0+5KYqPlL/HZ6UGb/1qBiJQH57hR3ujFUwncP8Sf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ar0TEAAAA2wAAAA8AAAAAAAAAAAAAAAAAmAIAAGRycy9k&#10;b3ducmV2LnhtbFBLBQYAAAAABAAEAPUAAACJAwAAAAA=&#10;" filled="f" stroked="f">
                                  <v:textbox inset="0,0,0,0">
                                    <w:txbxContent>
                                      <w:p w:rsidR="0062499B" w:rsidRDefault="0062499B" w:rsidP="0062499B">
                                        <w:r>
                                          <w:t>T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24" o:spid="_x0000_s1045" type="#_x0000_t202" style="position:absolute;left:10643;top:1509;width:501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U7Ns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Wx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0U7NsAAAADbAAAADwAAAAAAAAAAAAAAAACYAgAAZHJzL2Rvd25y&#10;ZXYueG1sUEsFBgAAAAAEAAQA9QAAAIUDAAAAAA==&#10;" filled="f" stroked="f">
                                <v:textbox inset="0,0,0,0">
                                  <w:txbxContent>
                                    <w:p w:rsidR="0062499B" w:rsidRDefault="0062499B" w:rsidP="0062499B">
                                      <w:r>
                                        <w:t>(2)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Text Box 25" o:spid="_x0000_s1046" type="#_x0000_t202" style="position:absolute;left:9435;top:2892;width:470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mercMA&#10;AADbAAAADwAAAGRycy9kb3ducmV2LnhtbESPQYvCMBSE78L+h/CEvWmqB9GuUURWEBYWaz3s8dk8&#10;22DzUpus1n9vBMHjMDPfMPNlZ2txpdYbxwpGwwQEceG04VLBId8MpiB8QNZYOyYFd/KwXHz05phq&#10;d+OMrvtQighhn6KCKoQmldIXFVn0Q9cQR+/kWoshyraUusVbhNtajpNkIi0ajgsVNrSuqDjv/62C&#10;1R9n3+bye9xlp8zk+Szhn8lZqc9+t/oCEagL7/CrvdUKpjN4fo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mercMAAADbAAAADwAAAAAAAAAAAAAAAACYAgAAZHJzL2Rv&#10;d25yZXYueG1sUEsFBgAAAAAEAAQA9QAAAIgDAAAAAA==&#10;" filled="f" stroked="f">
                            <v:textbox inset="0,0,0,0">
                              <w:txbxContent>
                                <w:p w:rsidR="0062499B" w:rsidRDefault="0062499B" w:rsidP="0062499B">
                                  <w:r>
                                    <w:t>(1)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6" o:spid="_x0000_s1047" type="#_x0000_t202" style="position:absolute;left:8508;top:3432;width:342;height: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h7c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f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qh7cAAAADbAAAADwAAAAAAAAAAAAAAAACYAgAAZHJzL2Rvd25y&#10;ZXYueG1sUEsFBgAAAAAEAAQA9QAAAIUDAAAAAA==&#10;" filled="f" stroked="f">
                          <v:textbox inset="0,0,0,0">
                            <w:txbxContent>
                              <w:p w:rsidR="0062499B" w:rsidRDefault="0062499B" w:rsidP="0062499B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Pr="0062499B">
              <w:rPr>
                <w:bCs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3A4E3D29" wp14:editId="668D246F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68106</wp:posOffset>
                      </wp:positionV>
                      <wp:extent cx="1534795" cy="1268730"/>
                      <wp:effectExtent l="0" t="19050" r="0" b="7620"/>
                      <wp:wrapNone/>
                      <wp:docPr id="47" name="Group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34795" cy="1268730"/>
                                <a:chOff x="8031" y="6294"/>
                                <a:chExt cx="3095" cy="2742"/>
                              </a:xfrm>
                            </wpg:grpSpPr>
                            <wps:wsp>
                              <wps:cNvPr id="48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46" y="8563"/>
                                  <a:ext cx="342" cy="4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2499B" w:rsidRPr="00EE1957" w:rsidRDefault="0062499B" w:rsidP="0062499B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EE1957">
                                      <w:rPr>
                                        <w:b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49" name="Group 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31" y="6294"/>
                                  <a:ext cx="3095" cy="2616"/>
                                  <a:chOff x="8031" y="6294"/>
                                  <a:chExt cx="3095" cy="2616"/>
                                </a:xfrm>
                              </wpg:grpSpPr>
                              <wps:wsp>
                                <wps:cNvPr id="50" name="Text Box 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369" y="8634"/>
                                    <a:ext cx="342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2499B" w:rsidRPr="00EE1957" w:rsidRDefault="0062499B" w:rsidP="0062499B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51" name="Group 5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031" y="6294"/>
                                    <a:ext cx="3095" cy="2544"/>
                                    <a:chOff x="8031" y="6294"/>
                                    <a:chExt cx="3095" cy="2544"/>
                                  </a:xfrm>
                                </wpg:grpSpPr>
                                <wps:wsp>
                                  <wps:cNvPr id="52" name="Text Box 5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358" y="6294"/>
                                      <a:ext cx="342" cy="5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2499B" w:rsidRPr="00EE1957" w:rsidRDefault="0062499B" w:rsidP="0062499B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proofErr w:type="gramStart"/>
                                        <w:r>
                                          <w:rPr>
                                            <w:b/>
                                          </w:rPr>
                                          <w:t>p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g:grpSp>
                                  <wpg:cNvPr id="53" name="Group 5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031" y="6405"/>
                                      <a:ext cx="3095" cy="2433"/>
                                      <a:chOff x="8031" y="6405"/>
                                      <a:chExt cx="3095" cy="2433"/>
                                    </a:xfrm>
                                  </wpg:grpSpPr>
                                  <wps:wsp>
                                    <wps:cNvPr id="54" name="Text Box 5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151" y="7876"/>
                                        <a:ext cx="560" cy="49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2499B" w:rsidRDefault="0062499B" w:rsidP="0062499B">
                                          <w:r>
                                            <w:t>(1)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55" name="Group 5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031" y="6405"/>
                                        <a:ext cx="3095" cy="2433"/>
                                        <a:chOff x="8031" y="6405"/>
                                        <a:chExt cx="3095" cy="2433"/>
                                      </a:xfrm>
                                    </wpg:grpSpPr>
                                    <wps:wsp>
                                      <wps:cNvPr id="56" name="Text Box 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172" y="6627"/>
                                          <a:ext cx="539" cy="53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62499B" w:rsidRDefault="0062499B" w:rsidP="0062499B">
                                            <w:r>
                                              <w:t>(2)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57" name="Group 5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031" y="6405"/>
                                          <a:ext cx="3095" cy="2433"/>
                                          <a:chOff x="8031" y="6405"/>
                                          <a:chExt cx="3095" cy="2433"/>
                                        </a:xfrm>
                                      </wpg:grpSpPr>
                                      <wps:wsp>
                                        <wps:cNvPr id="58" name="Text Box 60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8700" y="6405"/>
                                            <a:ext cx="432" cy="4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62499B" w:rsidRDefault="0062499B" w:rsidP="0062499B">
                                              <w:r>
                                                <w:t>(3)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0" tIns="0" rIns="0" bIns="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59" name="Group 6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031" y="6405"/>
                                            <a:ext cx="3095" cy="2433"/>
                                            <a:chOff x="8031" y="6405"/>
                                            <a:chExt cx="3095" cy="2433"/>
                                          </a:xfrm>
                                        </wpg:grpSpPr>
                                        <wps:wsp>
                                          <wps:cNvPr id="60" name="AutoShape 6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8271" y="6405"/>
                                              <a:ext cx="0" cy="243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61" name="AutoShape 63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8031" y="8550"/>
                                              <a:ext cx="253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62" name="AutoShape 6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8856" y="6900"/>
                                              <a:ext cx="120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63" name="AutoShape 65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0064" y="6903"/>
                                              <a:ext cx="1" cy="11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64" name="AutoShape 6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9260" y="6903"/>
                                              <a:ext cx="21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65" name="AutoShape 6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0049" y="7160"/>
                                              <a:ext cx="0" cy="31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 type="stealth" w="med" len="med"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66" name="Group 6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856" y="6419"/>
                                              <a:ext cx="2270" cy="1594"/>
                                              <a:chOff x="8856" y="6419"/>
                                              <a:chExt cx="2270" cy="1594"/>
                                            </a:xfrm>
                                          </wpg:grpSpPr>
                                          <wps:wsp>
                                            <wps:cNvPr id="67" name="Arc 69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 rot="10800000">
                                                <a:off x="8856" y="6903"/>
                                                <a:ext cx="1209" cy="111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G0" fmla="+- 0 0 0"/>
                                                  <a:gd name="G1" fmla="+- 21600 0 0"/>
                                                  <a:gd name="G2" fmla="+- 21600 0 0"/>
                                                  <a:gd name="T0" fmla="*/ 0 w 21600"/>
                                                  <a:gd name="T1" fmla="*/ 0 h 21600"/>
                                                  <a:gd name="T2" fmla="*/ 21600 w 21600"/>
                                                  <a:gd name="T3" fmla="*/ 21600 h 21600"/>
                                                  <a:gd name="T4" fmla="*/ 0 w 21600"/>
                                                  <a:gd name="T5" fmla="*/ 21600 h 21600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T0" y="T1"/>
                                                  </a:cxn>
                                                  <a:cxn ang="0">
                                                    <a:pos x="T2" y="T3"/>
                                                  </a:cxn>
                                                  <a:cxn ang="0">
                                                    <a:pos x="T4" y="T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00" h="21600" fill="none" extrusionOk="0">
                                                    <a:moveTo>
                                                      <a:pt x="-1" y="0"/>
                                                    </a:moveTo>
                                                    <a:cubicBezTo>
                                                      <a:pt x="11929" y="0"/>
                                                      <a:pt x="21600" y="9670"/>
                                                      <a:pt x="21600" y="21600"/>
                                                    </a:cubicBezTo>
                                                  </a:path>
                                                  <a:path w="21600" h="21600" stroke="0" extrusionOk="0">
                                                    <a:moveTo>
                                                      <a:pt x="-1" y="0"/>
                                                    </a:moveTo>
                                                    <a:cubicBezTo>
                                                      <a:pt x="11929" y="0"/>
                                                      <a:pt x="21600" y="9670"/>
                                                      <a:pt x="21600" y="21600"/>
                                                    </a:cubicBezTo>
                                                    <a:lnTo>
                                                      <a:pt x="0" y="21600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8" name="Arc 70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 rot="16445826" flipH="1">
                                                <a:off x="9453" y="6287"/>
                                                <a:ext cx="1542" cy="180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G0" fmla="+- 0 0 0"/>
                                                  <a:gd name="G1" fmla="+- 16212 0 0"/>
                                                  <a:gd name="G2" fmla="+- 21600 0 0"/>
                                                  <a:gd name="T0" fmla="*/ 14274 w 16380"/>
                                                  <a:gd name="T1" fmla="*/ 0 h 16212"/>
                                                  <a:gd name="T2" fmla="*/ 16380 w 16380"/>
                                                  <a:gd name="T3" fmla="*/ 2132 h 16212"/>
                                                  <a:gd name="T4" fmla="*/ 0 w 16380"/>
                                                  <a:gd name="T5" fmla="*/ 16212 h 16212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T0" y="T1"/>
                                                  </a:cxn>
                                                  <a:cxn ang="0">
                                                    <a:pos x="T2" y="T3"/>
                                                  </a:cxn>
                                                  <a:cxn ang="0">
                                                    <a:pos x="T4" y="T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6380" h="16212" fill="none" extrusionOk="0">
                                                    <a:moveTo>
                                                      <a:pt x="14273" y="0"/>
                                                    </a:moveTo>
                                                    <a:cubicBezTo>
                                                      <a:pt x="15024" y="661"/>
                                                      <a:pt x="15728" y="1373"/>
                                                      <a:pt x="16380" y="2131"/>
                                                    </a:cubicBezTo>
                                                  </a:path>
                                                  <a:path w="16380" h="16212" stroke="0" extrusionOk="0">
                                                    <a:moveTo>
                                                      <a:pt x="14273" y="0"/>
                                                    </a:moveTo>
                                                    <a:cubicBezTo>
                                                      <a:pt x="15024" y="661"/>
                                                      <a:pt x="15728" y="1373"/>
                                                      <a:pt x="16380" y="2131"/>
                                                    </a:cubicBezTo>
                                                    <a:lnTo>
                                                      <a:pt x="0" y="16212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1587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stealth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7" o:spid="_x0000_s1048" style="position:absolute;left:0;text-align:left;margin-left:5.4pt;margin-top:5.35pt;width:120.85pt;height:99.9pt;z-index:251659264" coordorigin="8031,6294" coordsize="3095,2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">
                      <v:shape id="Text Box 50" o:spid="_x0000_s1049" type="#_x0000_t202" style="position:absolute;left:8046;top:8563;width:342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yBrMAA&#10;AADbAAAADwAAAGRycy9kb3ducmV2LnhtbERPTYvCMBC9L/gfwgje1tRFZK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yBrMAAAADbAAAADwAAAAAAAAAAAAAAAACYAgAAZHJzL2Rvd25y&#10;ZXYueG1sUEsFBgAAAAAEAAQA9QAAAIUDAAAAAA==&#10;" filled="f" stroked="f">
                        <v:textbox inset="0,0,0,0">
                          <w:txbxContent>
                            <w:p w:rsidR="0062499B" w:rsidRPr="00EE1957" w:rsidRDefault="0062499B" w:rsidP="0062499B">
                              <w:pPr>
                                <w:rPr>
                                  <w:b/>
                                </w:rPr>
                              </w:pPr>
                              <w:r w:rsidRPr="00EE1957"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group id="Group 51" o:spid="_x0000_s1050" style="position:absolute;left:8031;top:6294;width:3095;height:2616" coordorigin="8031,6294" coordsize="3095,26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<v:shape id="Text Box 52" o:spid="_x0000_s1051" type="#_x0000_t202" style="position:absolute;left:10369;top:8634;width:342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Mbd8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1Mbd8AAAADbAAAADwAAAAAAAAAAAAAAAACYAgAAZHJzL2Rvd25y&#10;ZXYueG1sUEsFBgAAAAAEAAQA9QAAAIUDAAAAAA==&#10;" filled="f" stroked="f">
                          <v:textbox inset="0,0,0,0">
                            <w:txbxContent>
                              <w:p w:rsidR="0062499B" w:rsidRPr="00EE1957" w:rsidRDefault="0062499B" w:rsidP="0062499B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group id="Group 53" o:spid="_x0000_s1052" style="position:absolute;left:8031;top:6294;width:3095;height:2544" coordorigin="8031,6294" coordsize="3095,25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    <v:shape id="Text Box 54" o:spid="_x0000_s1053" type="#_x0000_t202" style="position:absolute;left:8358;top:6294;width:342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0gm8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0gm8MAAADbAAAADwAAAAAAAAAAAAAAAACYAgAAZHJzL2Rv&#10;d25yZXYueG1sUEsFBgAAAAAEAAQA9QAAAIgDAAAAAA==&#10;" filled="f" stroked="f">
                            <v:textbox inset="0,0,0,0">
                              <w:txbxContent>
                                <w:p w:rsidR="0062499B" w:rsidRPr="00EE1957" w:rsidRDefault="0062499B" w:rsidP="0062499B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group id="Group 55" o:spid="_x0000_s1054" style="position:absolute;left:8031;top:6405;width:3095;height:2433" coordorigin="8031,6405" coordsize="3095,24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      <v:shape id="Text Box 56" o:spid="_x0000_s1055" type="#_x0000_t202" style="position:absolute;left:10151;top:7876;width:560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            <v:textbox inset="0,0,0,0">
                                <w:txbxContent>
                                  <w:p w:rsidR="0062499B" w:rsidRDefault="0062499B" w:rsidP="0062499B">
                                    <w:r>
                                      <w:t>(1)</w:t>
                                    </w:r>
                                  </w:p>
                                </w:txbxContent>
                              </v:textbox>
                            </v:shape>
                            <v:group id="Group 57" o:spid="_x0000_s1056" style="position:absolute;left:8031;top:6405;width:3095;height:2433" coordorigin="8031,6405" coordsize="3095,24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          <v:shape id="Text Box 58" o:spid="_x0000_s1057" type="#_x0000_t202" style="position:absolute;left:10172;top:6627;width:539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YmmM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2JpjEAAAA2wAAAA8AAAAAAAAAAAAAAAAAmAIAAGRycy9k&#10;b3ducmV2LnhtbFBLBQYAAAAABAAEAPUAAACJAwAAAAA=&#10;" filled="f" stroked="f">
                                <v:textbox inset="0,0,0,0">
                                  <w:txbxContent>
                                    <w:p w:rsidR="0062499B" w:rsidRDefault="0062499B" w:rsidP="0062499B">
                                      <w:r>
                                        <w:t>(2)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59" o:spid="_x0000_s1058" style="position:absolute;left:8031;top:6405;width:3095;height:2433" coordorigin="8031,6405" coordsize="3095,24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          <v:shape id="Text Box 60" o:spid="_x0000_s1059" type="#_x0000_t202" style="position:absolute;left:8700;top:6405;width:432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UXcc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UXccAAAADbAAAADwAAAAAAAAAAAAAAAACYAgAAZHJzL2Rvd25y&#10;ZXYueG1sUEsFBgAAAAAEAAQA9QAAAIUDAAAAAA==&#10;" filled="f" stroked="f">
                                  <v:textbox inset="0,0,0,0">
                                    <w:txbxContent>
                                      <w:p w:rsidR="0062499B" w:rsidRDefault="0062499B" w:rsidP="0062499B">
                                        <w:r>
                                          <w:t>(3)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 61" o:spid="_x0000_s1060" style="position:absolute;left:8031;top:6405;width:3095;height:2433" coordorigin="8031,6405" coordsize="3095,24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            <v:shape id="AutoShape 62" o:spid="_x0000_s1061" type="#_x0000_t32" style="position:absolute;left:8271;top:6405;width:0;height:2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NchMAAAADbAAAADwAAAGRycy9kb3ducmV2LnhtbERPy4rCMBTdD/gP4QrupqmDlKEaRRRB&#10;ZEB8oNtLc22qzU1tMtr5e7MQZnk478mss7V4UOsrxwqGSQqCuHC64lLB8bD6/AbhA7LG2jEp+CMP&#10;s2nvY4K5dk/e0WMfShFD2OeowITQ5FL6wpBFn7iGOHIX11oMEbal1C0+Y7it5VeaZtJixbHBYEML&#10;Q8Vt/2sVbBfm9LMyTTbkazG6n9cbu8w2Sg363XwMIlAX/sVv91oryOL6+CX+ADl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AzXITAAAAA2wAAAA8AAAAAAAAAAAAAAAAA&#10;oQIAAGRycy9kb3ducmV2LnhtbFBLBQYAAAAABAAEAPkAAACOAwAAAAA=&#10;" strokeweight="1.5pt">
                                    <v:stroke endarrow="classic"/>
                                  </v:shape>
                                  <v:shape id="AutoShape 63" o:spid="_x0000_s1062" type="#_x0000_t32" style="position:absolute;left:8031;top:8550;width:25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7woMMAAADbAAAADwAAAGRycy9kb3ducmV2LnhtbESPT4vCMBTE74LfITxhb5oqbJFqFNFd&#10;cPHg34PHZ/Nsi81LaaJ2/fRGEDwOM/MbZjxtTCluVLvCsoJ+LwJBnFpdcKbgsP/tDkE4j6yxtEwK&#10;/snBdNJujTHR9s5buu18JgKEXYIKcu+rREqX5mTQ9WxFHLyzrQ36IOtM6hrvAW5KOYiiWBosOCzk&#10;WNE8p/SyuxoFkuLtYRX9fF//1hs5eJyWiyEflfrqNLMRCE+N/4Tf7aVWEPfh9SX8AD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O8KDDAAAA2wAAAA8AAAAAAAAAAAAA&#10;AAAAoQIAAGRycy9kb3ducmV2LnhtbFBLBQYAAAAABAAEAPkAAACRAwAAAAA=&#10;" strokeweight="1.5pt">
                                    <v:stroke endarrow="classic"/>
                                  </v:shape>
                                  <v:shape id="AutoShape 64" o:spid="_x0000_s1063" type="#_x0000_t32" style="position:absolute;left:8856;top:6900;width:120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LHLL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0D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2sscsvgAAANsAAAAPAAAAAAAAAAAAAAAAAKEC&#10;AABkcnMvZG93bnJldi54bWxQSwUGAAAAAAQABAD5AAAAjAMAAAAA&#10;" strokeweight="1.5pt"/>
                                  <v:shape id="AutoShape 65" o:spid="_x0000_s1064" type="#_x0000_t32" style="position:absolute;left:10064;top:6903;width:1;height:11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5it7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0A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Z/mK3vgAAANsAAAAPAAAAAAAAAAAAAAAAAKEC&#10;AABkcnMvZG93bnJldi54bWxQSwUGAAAAAAQABAD5AAAAjAMAAAAA&#10;" strokeweight="1.5pt"/>
                                  <v:shape id="AutoShape 66" o:spid="_x0000_s1065" type="#_x0000_t32" style="position:absolute;left:9260;top:6903;width:21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Jd+8QAAADbAAAADwAAAGRycy9kb3ducmV2LnhtbESP3WoCMRSE7wu+QziCN6VmK0XK1ihi&#10;WfTGC38e4LA53V3dnMQkrqtP3wiFXg4z8w0zW/SmFR350FhW8D7OQBCXVjdcKTgeirdPECEia2wt&#10;k4I7BVjMBy8zzLW98Y66faxEgnDIUUEdo8ulDGVNBsPYOuLk/VhvMCbpK6k93hLctHKSZVNpsOG0&#10;UKOjVU3leX81CoroL6vTaXte28d3sQ1OvrpNp9Ro2C+/QETq43/4r73RCqYf8PySfoC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wl37xAAAANsAAAAPAAAAAAAAAAAA&#10;AAAAAKECAABkcnMvZG93bnJldi54bWxQSwUGAAAAAAQABAD5AAAAkgMAAAAA&#10;">
                                    <v:stroke endarrow="classic"/>
                                  </v:shape>
                                  <v:shape id="AutoShape 67" o:spid="_x0000_s1066" type="#_x0000_t32" style="position:absolute;left:10049;top:7160;width:0;height:3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EK+sUAAADbAAAADwAAAGRycy9kb3ducmV2LnhtbESPX2vCMBTF34V9h3AHe9PUDUU6Y5GN&#10;DdmLqGP6eNdcm3bNTWmidn56Iwg+Hs6fH2eadbYWR2p96VjBcJCAIM6dLrlQ8L356E9A+ICssXZM&#10;Cv7JQzZ76E0x1e7EKzquQyHiCPsUFZgQmlRKnxuy6AeuIY7e3rUWQ5RtIXWLpzhua/mcJGNpseRI&#10;MNjQm6H8b32wkbv8ev857z7rCkfmd75tqpdVuVHq6bGbv4II1IV7+NZeaAXjEVy/xB8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sEK+sUAAADbAAAADwAAAAAAAAAA&#10;AAAAAAChAgAAZHJzL2Rvd25yZXYueG1sUEsFBgAAAAAEAAQA+QAAAJMDAAAAAA==&#10;">
                                    <v:stroke startarrow="classic"/>
                                  </v:shape>
                                  <v:group id="Group 68" o:spid="_x0000_s1067" style="position:absolute;left:8856;top:6419;width:2270;height:1594" coordorigin="8856,6419" coordsize="2270,15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                <v:shape id="Arc 69" o:spid="_x0000_s1068" style="position:absolute;left:8856;top:6903;width:1209;height:1110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4xYcIA&#10;AADbAAAADwAAAGRycy9kb3ducmV2LnhtbESP3YrCMBSE74V9h3AWvNPUBf+qqeyKoiAI6+r9oTnb&#10;ljYnpYlafXojCF4OM/MNM1+0phIXalxhWcGgH4EgTq0uOFNw/Fv3JiCcR9ZYWSYFN3KwSD46c4y1&#10;vfIvXQ4+EwHCLkYFufd1LKVLczLo+rYmDt6/bQz6IJtM6gavAW4q+RVFI2mw4LCQY03LnNLycDYK&#10;7FCeslV51zuHk6ncu/V+8zNQqvvZfs9AeGr9O/xqb7WC0RieX8IPkM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XjFhwgAAANsAAAAPAAAAAAAAAAAAAAAAAJgCAABkcnMvZG93&#10;bnJldi54bWxQSwUGAAAAAAQABAD1AAAAhwMAAAAA&#10;" path="m-1,nfc11929,,21600,9670,21600,21600em-1,nsc11929,,21600,9670,21600,21600l,21600,-1,xe" filled="f" strokeweight="1.5pt">
                                      <v:path arrowok="t" o:extrusionok="f" o:connecttype="custom" o:connectlocs="0,0;1209,1110;0,1110" o:connectangles="0,0,0"/>
                                    </v:shape>
                                    <v:shape id="Arc 70" o:spid="_x0000_s1069" style="position:absolute;left:9453;top:6287;width:1542;height:1805;rotation:5629732fd;flip:x;visibility:visible;mso-wrap-style:square;v-text-anchor:top" coordsize="16380,16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J2AsEA&#10;AADbAAAADwAAAGRycy9kb3ducmV2LnhtbERPTWvCQBC9F/oflil4qxsF0xJdRYVCEErVevE2ZMck&#10;mJ0Nu1ON/757KPT4eN+L1eA6daMQW88GJuMMFHHlbcu1gdP3x+s7qCjIFjvPZOBBEVbL56cFFtbf&#10;+UC3o9QqhXAs0EAj0hdax6ohh3Hse+LEXXxwKAmGWtuA9xTuOj3Nslw7bDk1NNjTtqHqevxxBr7e&#10;Psv8stucpZz023CS/b6b1caMXob1HJTQIP/iP3dpDeRpbPqSfoBe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idgLBAAAA2wAAAA8AAAAAAAAAAAAAAAAAmAIAAGRycy9kb3du&#10;cmV2LnhtbFBLBQYAAAAABAAEAPUAAACGAwAAAAA=&#10;" path="m14273,nfc15024,661,15728,1373,16380,2131em14273,nsc15024,661,15728,1373,16380,2131l,16212,14273,xe" filled="f" strokeweight="1.25pt">
                                      <v:stroke endarrow="classic"/>
                                      <v:path arrowok="t" o:extrusionok="f" o:connecttype="custom" o:connectlocs="1344,0;1542,237;0,1805" o:connectangles="0,0,0"/>
                                    </v:shape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w:pict>
                </mc:Fallback>
              </mc:AlternateContent>
            </w:r>
          </w:p>
          <w:p w:rsidR="0062499B" w:rsidRPr="0062499B" w:rsidRDefault="0062499B" w:rsidP="00AB497C">
            <w:pPr>
              <w:jc w:val="center"/>
              <w:rPr>
                <w:bCs/>
                <w:lang w:val="fr-FR"/>
              </w:rPr>
            </w:pPr>
          </w:p>
          <w:p w:rsidR="0062499B" w:rsidRPr="0062499B" w:rsidRDefault="0062499B" w:rsidP="00AB497C">
            <w:pPr>
              <w:jc w:val="center"/>
              <w:rPr>
                <w:bCs/>
                <w:lang w:val="fr-FR"/>
              </w:rPr>
            </w:pPr>
          </w:p>
          <w:p w:rsidR="0062499B" w:rsidRPr="0062499B" w:rsidRDefault="0062499B" w:rsidP="00AB497C">
            <w:pPr>
              <w:jc w:val="center"/>
              <w:rPr>
                <w:bCs/>
                <w:lang w:val="fr-FR"/>
              </w:rPr>
            </w:pPr>
          </w:p>
          <w:p w:rsidR="0062499B" w:rsidRPr="0062499B" w:rsidRDefault="0062499B" w:rsidP="00AB497C">
            <w:pPr>
              <w:jc w:val="center"/>
              <w:rPr>
                <w:bCs/>
                <w:lang w:val="fr-FR"/>
              </w:rPr>
            </w:pPr>
          </w:p>
          <w:p w:rsidR="0062499B" w:rsidRPr="0062499B" w:rsidRDefault="0062499B" w:rsidP="00AB497C">
            <w:pPr>
              <w:rPr>
                <w:bCs/>
              </w:rPr>
            </w:pPr>
            <w:r w:rsidRPr="0062499B">
              <w:rPr>
                <w:bCs/>
              </w:rPr>
              <w:t xml:space="preserve">                                                  </w:t>
            </w:r>
          </w:p>
          <w:p w:rsidR="0062499B" w:rsidRPr="0062499B" w:rsidRDefault="0062499B" w:rsidP="00AB497C">
            <w:pPr>
              <w:spacing w:after="200" w:line="276" w:lineRule="auto"/>
              <w:rPr>
                <w:rFonts w:eastAsia="Arial"/>
                <w:lang w:val="en-US"/>
              </w:rPr>
            </w:pPr>
          </w:p>
        </w:tc>
        <w:tc>
          <w:tcPr>
            <w:tcW w:w="1271" w:type="dxa"/>
          </w:tcPr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5 đ</w:t>
            </w: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</w:p>
          <w:p w:rsidR="0062499B" w:rsidRPr="0062499B" w:rsidRDefault="0062499B" w:rsidP="00AB497C">
            <w:pPr>
              <w:spacing w:after="200" w:line="276" w:lineRule="auto"/>
              <w:jc w:val="center"/>
              <w:rPr>
                <w:rFonts w:eastAsia="Arial"/>
                <w:lang w:val="en-US"/>
              </w:rPr>
            </w:pPr>
            <w:r w:rsidRPr="0062499B">
              <w:rPr>
                <w:rFonts w:eastAsia="Arial"/>
                <w:lang w:val="en-US"/>
              </w:rPr>
              <w:t>0,5 đ</w:t>
            </w:r>
          </w:p>
        </w:tc>
      </w:tr>
    </w:tbl>
    <w:p w:rsidR="0062499B" w:rsidRPr="0062499B" w:rsidRDefault="0062499B" w:rsidP="0062499B">
      <w:pPr>
        <w:spacing w:after="200" w:line="276" w:lineRule="auto"/>
      </w:pPr>
    </w:p>
    <w:p w:rsidR="0062499B" w:rsidRPr="0062499B" w:rsidRDefault="0062499B" w:rsidP="0062499B"/>
    <w:p w:rsidR="0062499B" w:rsidRPr="0062499B" w:rsidRDefault="0062499B" w:rsidP="0062499B"/>
    <w:p w:rsidR="00803BF7" w:rsidRPr="0062499B" w:rsidRDefault="00803BF7"/>
    <w:sectPr w:rsidR="00803BF7" w:rsidRPr="0062499B" w:rsidSect="00AE4FCC">
      <w:footerReference w:type="default" r:id="rId14"/>
      <w:pgSz w:w="11907" w:h="16839" w:code="9"/>
      <w:pgMar w:top="567" w:right="1418" w:bottom="567" w:left="1418" w:header="357" w:footer="11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436B" w:rsidRDefault="0068436B">
      <w:r>
        <w:separator/>
      </w:r>
    </w:p>
  </w:endnote>
  <w:endnote w:type="continuationSeparator" w:id="0">
    <w:p w:rsidR="0068436B" w:rsidRDefault="006843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2409" w:rsidRDefault="0068436B" w:rsidP="00074C4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436B" w:rsidRDefault="0068436B">
      <w:r>
        <w:separator/>
      </w:r>
    </w:p>
  </w:footnote>
  <w:footnote w:type="continuationSeparator" w:id="0">
    <w:p w:rsidR="0068436B" w:rsidRDefault="006843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F57731"/>
    <w:multiLevelType w:val="hybridMultilevel"/>
    <w:tmpl w:val="F3FE06E0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8E79CB"/>
    <w:multiLevelType w:val="hybridMultilevel"/>
    <w:tmpl w:val="23DE64F8"/>
    <w:lvl w:ilvl="0" w:tplc="AD7CE6B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99B"/>
    <w:rsid w:val="00470BC1"/>
    <w:rsid w:val="0062499B"/>
    <w:rsid w:val="0068436B"/>
    <w:rsid w:val="00803BF7"/>
    <w:rsid w:val="00803E40"/>
    <w:rsid w:val="00BF34CE"/>
    <w:rsid w:val="00EA7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9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2499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499B"/>
    <w:rPr>
      <w:rFonts w:ascii="Times New Roman" w:eastAsia="Times New Roman" w:hAnsi="Times New Roman" w:cs="Times New Roman"/>
      <w:sz w:val="24"/>
      <w:szCs w:val="24"/>
    </w:rPr>
  </w:style>
  <w:style w:type="character" w:customStyle="1" w:styleId="vuong01">
    <w:name w:val="vuong01"/>
    <w:basedOn w:val="DefaultParagraphFont"/>
    <w:rsid w:val="0062499B"/>
    <w:rPr>
      <w:rFonts w:ascii="Times New Roman" w:hAnsi="Times New Roman"/>
    </w:rPr>
  </w:style>
  <w:style w:type="paragraph" w:customStyle="1" w:styleId="vuong02">
    <w:name w:val="vuong02"/>
    <w:basedOn w:val="Normal"/>
    <w:rsid w:val="0062499B"/>
    <w:pPr>
      <w:spacing w:before="120"/>
      <w:ind w:firstLine="360"/>
      <w:jc w:val="both"/>
    </w:pPr>
    <w:rPr>
      <w:rFonts w:ascii="VNI-Times" w:hAnsi="VNI-Times"/>
    </w:rPr>
  </w:style>
  <w:style w:type="table" w:styleId="TableGrid">
    <w:name w:val="Table Grid"/>
    <w:basedOn w:val="TableNormal"/>
    <w:uiPriority w:val="39"/>
    <w:rsid w:val="0062499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62499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249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499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9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2499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499B"/>
    <w:rPr>
      <w:rFonts w:ascii="Times New Roman" w:eastAsia="Times New Roman" w:hAnsi="Times New Roman" w:cs="Times New Roman"/>
      <w:sz w:val="24"/>
      <w:szCs w:val="24"/>
    </w:rPr>
  </w:style>
  <w:style w:type="character" w:customStyle="1" w:styleId="vuong01">
    <w:name w:val="vuong01"/>
    <w:basedOn w:val="DefaultParagraphFont"/>
    <w:rsid w:val="0062499B"/>
    <w:rPr>
      <w:rFonts w:ascii="Times New Roman" w:hAnsi="Times New Roman"/>
    </w:rPr>
  </w:style>
  <w:style w:type="paragraph" w:customStyle="1" w:styleId="vuong02">
    <w:name w:val="vuong02"/>
    <w:basedOn w:val="Normal"/>
    <w:rsid w:val="0062499B"/>
    <w:pPr>
      <w:spacing w:before="120"/>
      <w:ind w:firstLine="360"/>
      <w:jc w:val="both"/>
    </w:pPr>
    <w:rPr>
      <w:rFonts w:ascii="VNI-Times" w:hAnsi="VNI-Times"/>
    </w:rPr>
  </w:style>
  <w:style w:type="table" w:styleId="TableGrid">
    <w:name w:val="Table Grid"/>
    <w:basedOn w:val="TableNormal"/>
    <w:uiPriority w:val="39"/>
    <w:rsid w:val="0062499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62499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249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499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397</Words>
  <Characters>226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TANPHONG</cp:lastModifiedBy>
  <cp:revision>4</cp:revision>
  <cp:lastPrinted>2016-04-21T00:40:00Z</cp:lastPrinted>
  <dcterms:created xsi:type="dcterms:W3CDTF">2016-04-19T03:23:00Z</dcterms:created>
  <dcterms:modified xsi:type="dcterms:W3CDTF">2016-04-21T00:40:00Z</dcterms:modified>
</cp:coreProperties>
</file>